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EA4EED" w14:textId="77777777" w:rsidR="003C28C0" w:rsidRPr="00A51501" w:rsidRDefault="003C28C0" w:rsidP="003C28C0">
      <w:pPr>
        <w:pStyle w:val="i-worksheettype"/>
      </w:pPr>
      <w:r>
        <w:t>Unit exam</w:t>
      </w:r>
    </w:p>
    <w:p w14:paraId="05E2AF4C" w14:textId="77777777" w:rsidR="003C28C0" w:rsidRPr="00A51501" w:rsidRDefault="003C28C0" w:rsidP="003C28C0">
      <w:pPr>
        <w:pStyle w:val="i-worksheettitle"/>
      </w:pPr>
      <w:r>
        <w:t>Unit 2 Linear motion and waves</w:t>
      </w:r>
    </w:p>
    <w:p w14:paraId="646B97E0" w14:textId="77777777" w:rsidR="008E15E3" w:rsidRDefault="008E15E3" w:rsidP="008E15E3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0EAE5F18" w14:textId="77777777" w:rsidR="008E15E3" w:rsidRPr="00B63D5B" w:rsidRDefault="008E15E3" w:rsidP="008E15E3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5282D2B7" w14:textId="77777777" w:rsidR="008E15E3" w:rsidRDefault="008E15E3" w:rsidP="008E15E3">
      <w:pPr>
        <w:pStyle w:val="i-bodytextfo"/>
        <w:rPr>
          <w:rStyle w:val="i-bodytextbold"/>
        </w:rPr>
      </w:pPr>
    </w:p>
    <w:p w14:paraId="7FDA9CC1" w14:textId="77777777" w:rsidR="003C28C0" w:rsidRPr="00450598" w:rsidRDefault="003C28C0" w:rsidP="003C28C0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>Time permitted: 7</w:t>
      </w:r>
      <w:r w:rsidRPr="00450598">
        <w:rPr>
          <w:rStyle w:val="i-bodytextbold"/>
        </w:rPr>
        <w:t>0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4"/>
        <w:gridCol w:w="2214"/>
        <w:gridCol w:w="2444"/>
        <w:gridCol w:w="2104"/>
        <w:gridCol w:w="2026"/>
      </w:tblGrid>
      <w:tr w:rsidR="003C28C0" w:rsidRPr="00450598" w14:paraId="4791A32A" w14:textId="77777777" w:rsidTr="008E15E3">
        <w:tc>
          <w:tcPr>
            <w:tcW w:w="454" w:type="dxa"/>
          </w:tcPr>
          <w:p w14:paraId="00BC95FF" w14:textId="77777777" w:rsidR="003C28C0" w:rsidRPr="00450598" w:rsidRDefault="003C28C0" w:rsidP="0062234E">
            <w:pPr>
              <w:pStyle w:val="i-tablecolumnheadalignedleft"/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14:paraId="5DD3111B" w14:textId="77777777" w:rsidR="003C28C0" w:rsidRPr="00450598" w:rsidRDefault="003C28C0" w:rsidP="0062234E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444" w:type="dxa"/>
          </w:tcPr>
          <w:p w14:paraId="05441EDE" w14:textId="77777777" w:rsidR="003C28C0" w:rsidRPr="00450598" w:rsidRDefault="003C28C0" w:rsidP="0062234E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14:paraId="2160D25D" w14:textId="77777777" w:rsidR="003C28C0" w:rsidRPr="00450598" w:rsidRDefault="003C28C0" w:rsidP="0062234E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026" w:type="dxa"/>
          </w:tcPr>
          <w:p w14:paraId="1A72F79B" w14:textId="77777777" w:rsidR="003C28C0" w:rsidRPr="00450598" w:rsidRDefault="003C28C0" w:rsidP="0062234E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3C28C0" w:rsidRPr="00450598" w14:paraId="4F88884A" w14:textId="77777777" w:rsidTr="008E15E3">
        <w:tc>
          <w:tcPr>
            <w:tcW w:w="454" w:type="dxa"/>
          </w:tcPr>
          <w:p w14:paraId="392D6264" w14:textId="77777777" w:rsidR="003C28C0" w:rsidRPr="00450598" w:rsidRDefault="003C28C0" w:rsidP="0062234E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14:paraId="1D2471E5" w14:textId="77777777" w:rsidR="003C28C0" w:rsidRPr="00450598" w:rsidRDefault="003C28C0" w:rsidP="0062234E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444" w:type="dxa"/>
          </w:tcPr>
          <w:p w14:paraId="1A321052" w14:textId="77777777" w:rsidR="003C28C0" w:rsidRPr="00450598" w:rsidRDefault="003C28C0" w:rsidP="0062234E">
            <w:pPr>
              <w:pStyle w:val="i-tabletext"/>
              <w:suppressAutoHyphens/>
            </w:pPr>
            <w:r>
              <w:t>30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14:paraId="0DA8E120" w14:textId="77777777" w:rsidR="003C28C0" w:rsidRPr="00450598" w:rsidRDefault="003C28C0" w:rsidP="0062234E">
            <w:pPr>
              <w:pStyle w:val="i-tabletext"/>
              <w:suppressAutoHyphens/>
            </w:pPr>
            <w:r>
              <w:t>30</w:t>
            </w:r>
          </w:p>
        </w:tc>
        <w:tc>
          <w:tcPr>
            <w:tcW w:w="2026" w:type="dxa"/>
          </w:tcPr>
          <w:p w14:paraId="22D1391B" w14:textId="77777777" w:rsidR="003C28C0" w:rsidRPr="00450598" w:rsidRDefault="003C28C0" w:rsidP="0062234E">
            <w:pPr>
              <w:pStyle w:val="i-tabletext"/>
              <w:suppressAutoHyphens/>
            </w:pPr>
          </w:p>
        </w:tc>
      </w:tr>
      <w:tr w:rsidR="003C28C0" w:rsidRPr="00450598" w14:paraId="43331C9D" w14:textId="77777777" w:rsidTr="008E15E3">
        <w:tc>
          <w:tcPr>
            <w:tcW w:w="454" w:type="dxa"/>
          </w:tcPr>
          <w:p w14:paraId="43E163A9" w14:textId="77777777" w:rsidR="003C28C0" w:rsidRPr="00450598" w:rsidRDefault="003C28C0" w:rsidP="0062234E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214" w:type="dxa"/>
            <w:tcMar>
              <w:top w:w="120" w:type="dxa"/>
              <w:bottom w:w="120" w:type="dxa"/>
            </w:tcMar>
          </w:tcPr>
          <w:p w14:paraId="38B93000" w14:textId="77777777" w:rsidR="003C28C0" w:rsidRPr="00450598" w:rsidRDefault="003C28C0" w:rsidP="0062234E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444" w:type="dxa"/>
          </w:tcPr>
          <w:p w14:paraId="33732F2A" w14:textId="77777777" w:rsidR="003C28C0" w:rsidRPr="00450598" w:rsidRDefault="00C42C2F" w:rsidP="0062234E">
            <w:pPr>
              <w:pStyle w:val="i-tabletext"/>
              <w:suppressAutoHyphens/>
            </w:pPr>
            <w:r>
              <w:t>8</w:t>
            </w:r>
          </w:p>
        </w:tc>
        <w:tc>
          <w:tcPr>
            <w:tcW w:w="2104" w:type="dxa"/>
            <w:tcMar>
              <w:top w:w="120" w:type="dxa"/>
              <w:bottom w:w="120" w:type="dxa"/>
            </w:tcMar>
          </w:tcPr>
          <w:p w14:paraId="64E53CD1" w14:textId="77777777" w:rsidR="003C28C0" w:rsidRPr="00450598" w:rsidRDefault="003C28C0" w:rsidP="0062234E">
            <w:pPr>
              <w:pStyle w:val="i-tabletext"/>
              <w:suppressAutoHyphens/>
            </w:pPr>
            <w:r>
              <w:t>40</w:t>
            </w:r>
          </w:p>
        </w:tc>
        <w:tc>
          <w:tcPr>
            <w:tcW w:w="2026" w:type="dxa"/>
          </w:tcPr>
          <w:p w14:paraId="495B009B" w14:textId="77777777" w:rsidR="003C28C0" w:rsidRPr="00450598" w:rsidRDefault="003C28C0" w:rsidP="0062234E">
            <w:pPr>
              <w:pStyle w:val="i-tabletext"/>
              <w:suppressAutoHyphens/>
            </w:pPr>
          </w:p>
        </w:tc>
      </w:tr>
      <w:tr w:rsidR="003C28C0" w:rsidRPr="00450598" w14:paraId="5015B169" w14:textId="77777777" w:rsidTr="008E15E3">
        <w:tc>
          <w:tcPr>
            <w:tcW w:w="454" w:type="dxa"/>
          </w:tcPr>
          <w:p w14:paraId="1ADD98DE" w14:textId="77777777" w:rsidR="003C28C0" w:rsidRPr="00450598" w:rsidRDefault="003C28C0" w:rsidP="0062234E">
            <w:pPr>
              <w:suppressAutoHyphens/>
            </w:pPr>
          </w:p>
        </w:tc>
        <w:tc>
          <w:tcPr>
            <w:tcW w:w="2214" w:type="dxa"/>
            <w:tcMar>
              <w:top w:w="120" w:type="dxa"/>
              <w:bottom w:w="120" w:type="dxa"/>
            </w:tcMar>
            <w:vAlign w:val="bottom"/>
          </w:tcPr>
          <w:p w14:paraId="423E2A5B" w14:textId="77777777" w:rsidR="003C28C0" w:rsidRPr="00450598" w:rsidRDefault="003C28C0" w:rsidP="0062234E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444" w:type="dxa"/>
            <w:vAlign w:val="bottom"/>
          </w:tcPr>
          <w:p w14:paraId="65EBB741" w14:textId="77777777" w:rsidR="003C28C0" w:rsidRPr="003C28C0" w:rsidRDefault="003C28C0" w:rsidP="0062234E">
            <w:pPr>
              <w:pStyle w:val="i-tabletext"/>
              <w:suppressAutoHyphens/>
              <w:rPr>
                <w:rStyle w:val="i-tabletextbold"/>
                <w:b w:val="0"/>
              </w:rPr>
            </w:pPr>
          </w:p>
        </w:tc>
        <w:tc>
          <w:tcPr>
            <w:tcW w:w="2104" w:type="dxa"/>
            <w:tcMar>
              <w:top w:w="120" w:type="dxa"/>
              <w:bottom w:w="120" w:type="dxa"/>
            </w:tcMar>
            <w:vAlign w:val="bottom"/>
          </w:tcPr>
          <w:p w14:paraId="1EE21C6C" w14:textId="77777777" w:rsidR="003C28C0" w:rsidRPr="003C28C0" w:rsidRDefault="003C28C0" w:rsidP="0062234E">
            <w:pPr>
              <w:pStyle w:val="i-tabletext"/>
              <w:suppressAutoHyphens/>
              <w:rPr>
                <w:rStyle w:val="i-tabletextbold"/>
                <w:b w:val="0"/>
              </w:rPr>
            </w:pPr>
            <w:r w:rsidRPr="00F078A3">
              <w:rPr>
                <w:rStyle w:val="i-tabletextbold"/>
              </w:rPr>
              <w:t>70</w:t>
            </w:r>
          </w:p>
        </w:tc>
        <w:tc>
          <w:tcPr>
            <w:tcW w:w="2026" w:type="dxa"/>
          </w:tcPr>
          <w:p w14:paraId="63690C9C" w14:textId="77777777" w:rsidR="003C28C0" w:rsidRPr="00450598" w:rsidRDefault="003C28C0" w:rsidP="0062234E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14:paraId="6B43E2D5" w14:textId="77777777" w:rsidR="008E15E3" w:rsidRDefault="008E15E3" w:rsidP="008E15E3">
      <w:pPr>
        <w:pStyle w:val="i-bodytextfo"/>
        <w:rPr>
          <w:rStyle w:val="i-bodytextbold"/>
        </w:rPr>
      </w:pPr>
    </w:p>
    <w:p w14:paraId="2661EF7B" w14:textId="77777777" w:rsidR="008E15E3" w:rsidRPr="00450598" w:rsidRDefault="008E15E3" w:rsidP="008E15E3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162CFCF4" w14:textId="77777777" w:rsidR="00800266" w:rsidRPr="008977CE" w:rsidRDefault="00800266" w:rsidP="00800266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800266" w:rsidRPr="00450598" w14:paraId="36026161" w14:textId="77777777" w:rsidTr="00E23185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6F0EA1E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35253B1" w14:textId="77777777" w:rsidR="00800266" w:rsidRPr="008977CE" w:rsidRDefault="00800266" w:rsidP="00E23185">
            <w:pPr>
              <w:pStyle w:val="i-tablecolumntextcentred"/>
              <w:suppressAutoHyphens/>
            </w:pPr>
            <w:r>
              <w:t>66</w:t>
            </w:r>
            <w:r w:rsidRPr="008977CE">
              <w:t>–</w:t>
            </w:r>
            <w:r>
              <w:t>7</w:t>
            </w:r>
            <w:r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861A27D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A3728D" w14:textId="77777777" w:rsidR="00800266" w:rsidRPr="008977CE" w:rsidRDefault="00800266" w:rsidP="00E23185">
            <w:pPr>
              <w:pStyle w:val="i-tablecolumntextcentred"/>
              <w:suppressAutoHyphens/>
            </w:pPr>
            <w:r>
              <w:t>60</w:t>
            </w:r>
            <w:r w:rsidRPr="008977CE">
              <w:t>–</w:t>
            </w:r>
            <w:r>
              <w:t>65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D6E363B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8235950" w14:textId="77777777" w:rsidR="00800266" w:rsidRPr="008977CE" w:rsidRDefault="00800266" w:rsidP="00E23185">
            <w:pPr>
              <w:pStyle w:val="i-tablecolumntextcentred"/>
              <w:suppressAutoHyphens/>
            </w:pPr>
            <w:r>
              <w:t>50</w:t>
            </w:r>
            <w:r w:rsidRPr="008977CE">
              <w:t>–</w:t>
            </w:r>
            <w:r>
              <w:t>59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F2630C6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729E62E" w14:textId="77777777" w:rsidR="00800266" w:rsidRPr="008977CE" w:rsidRDefault="00800266" w:rsidP="00E23185">
            <w:pPr>
              <w:pStyle w:val="i-tablecolumntextcentred"/>
              <w:suppressAutoHyphens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D707323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DFDEC4A" w14:textId="77777777" w:rsidR="00800266" w:rsidRPr="008977CE" w:rsidRDefault="00800266" w:rsidP="00E23185">
            <w:pPr>
              <w:pStyle w:val="i-tablecolumntextcentred"/>
              <w:suppressAutoHyphens/>
            </w:pPr>
            <w:r>
              <w:t>3</w:t>
            </w:r>
            <w:r w:rsidRPr="008977CE">
              <w:t>5–</w:t>
            </w:r>
            <w:r>
              <w:t>39</w:t>
            </w:r>
            <w:r w:rsidRPr="008977CE">
              <w:t xml:space="preserve">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15EC646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BE93AC7" w14:textId="77777777" w:rsidR="00800266" w:rsidRPr="008977CE" w:rsidRDefault="00800266" w:rsidP="00E23185">
            <w:pPr>
              <w:pStyle w:val="i-tablecolumntextcentred"/>
              <w:suppressAutoHyphens/>
            </w:pPr>
            <w:r>
              <w:t>21</w:t>
            </w:r>
            <w:r w:rsidRPr="008977CE">
              <w:t>–</w:t>
            </w:r>
            <w:r>
              <w:t>3</w:t>
            </w:r>
            <w:r w:rsidRPr="008977CE">
              <w:t xml:space="preserve">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D80CBD7" w14:textId="77777777" w:rsidR="00800266" w:rsidRPr="008977CE" w:rsidRDefault="00800266" w:rsidP="00E23185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118F883" w14:textId="77777777" w:rsidR="00800266" w:rsidRPr="00450598" w:rsidRDefault="00800266" w:rsidP="00E23185">
            <w:pPr>
              <w:pStyle w:val="i-tablecolumntextcentred"/>
              <w:suppressAutoHyphens/>
            </w:pPr>
            <w:r w:rsidRPr="008977CE">
              <w:t>0–</w:t>
            </w:r>
            <w:r>
              <w:t>20</w:t>
            </w:r>
            <w:r w:rsidRPr="00450598">
              <w:t xml:space="preserve"> </w:t>
            </w:r>
          </w:p>
        </w:tc>
      </w:tr>
    </w:tbl>
    <w:p w14:paraId="145E8B07" w14:textId="77777777" w:rsidR="003C28C0" w:rsidRPr="00450598" w:rsidRDefault="003C28C0" w:rsidP="003C28C0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14:paraId="0A0840BF" w14:textId="77777777" w:rsidR="008E15E3" w:rsidRDefault="008E15E3" w:rsidP="003C28C0">
      <w:pPr>
        <w:pStyle w:val="i-chead"/>
        <w:suppressAutoHyphens/>
        <w:rPr>
          <w:rStyle w:val="i-headbold"/>
        </w:rPr>
      </w:pPr>
      <w:r>
        <w:rPr>
          <w:rStyle w:val="i-headbold"/>
        </w:rPr>
        <w:br w:type="page"/>
      </w:r>
    </w:p>
    <w:p w14:paraId="79A89183" w14:textId="77777777" w:rsidR="003C28C0" w:rsidRDefault="003C28C0" w:rsidP="003C28C0">
      <w:pPr>
        <w:pStyle w:val="i-chead"/>
        <w:suppressAutoHyphens/>
        <w:rPr>
          <w:rStyle w:val="i-headbold"/>
        </w:rPr>
      </w:pPr>
      <w:r w:rsidRPr="0048266E">
        <w:rPr>
          <w:rStyle w:val="i-headbold"/>
        </w:rPr>
        <w:lastRenderedPageBreak/>
        <w:t xml:space="preserve">Section </w:t>
      </w:r>
      <w:proofErr w:type="gramStart"/>
      <w:r w:rsidRPr="0048266E">
        <w:rPr>
          <w:rStyle w:val="i-headbold"/>
        </w:rPr>
        <w:t>A</w:t>
      </w:r>
      <w:proofErr w:type="gramEnd"/>
      <w:r w:rsidRPr="0048266E">
        <w:rPr>
          <w:rStyle w:val="i-headbold"/>
        </w:rPr>
        <w:t xml:space="preserve"> Multiple choice (30 marks)</w:t>
      </w:r>
    </w:p>
    <w:p w14:paraId="52E33C49" w14:textId="77777777" w:rsidR="003C28C0" w:rsidRDefault="003C28C0" w:rsidP="003C28C0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14:paraId="728C935C" w14:textId="77777777" w:rsidR="00B909D9" w:rsidRDefault="003C28C0" w:rsidP="003C28C0">
      <w:pPr>
        <w:pStyle w:val="i-bodytextfo"/>
      </w:pPr>
      <w:r>
        <w:t>For all questions</w:t>
      </w:r>
      <w:r w:rsidR="00C42C2F">
        <w:t>,</w:t>
      </w:r>
      <w:r>
        <w:t xml:space="preserve"> the acc</w:t>
      </w:r>
      <w:r w:rsidR="00C729AF">
        <w:t xml:space="preserve">eleration due to gravity at </w:t>
      </w:r>
      <w:r>
        <w:t>Earth’s surface</w:t>
      </w:r>
      <w:r w:rsidR="008E15E3">
        <w:t xml:space="preserve"> </w:t>
      </w:r>
      <w:r w:rsidRPr="00B909D9">
        <w:rPr>
          <w:rStyle w:val="i-bodytextitalic"/>
        </w:rPr>
        <w:t>g</w:t>
      </w:r>
      <w:r w:rsidR="008E15E3">
        <w:t xml:space="preserve"> </w:t>
      </w:r>
      <w:r>
        <w:t>=</w:t>
      </w:r>
      <w:r w:rsidR="008E15E3">
        <w:t xml:space="preserve"> </w:t>
      </w:r>
      <w:r>
        <w:t>9.8</w:t>
      </w:r>
      <w:r w:rsidR="008E15E3">
        <w:t xml:space="preserve"> </w:t>
      </w:r>
      <w:r w:rsidR="0062234E">
        <w:t>m</w:t>
      </w:r>
      <w:r w:rsidRPr="003C28C0">
        <w:rPr>
          <w:rStyle w:val="i-bodytextsuperscript"/>
        </w:rPr>
        <w:t>–2</w:t>
      </w:r>
      <w:r>
        <w:t xml:space="preserve"> and the speed of light in a vacuum is 3.00</w:t>
      </w:r>
      <w:r w:rsidR="008E15E3">
        <w:t xml:space="preserve"> </w:t>
      </w:r>
      <w:r>
        <w:t>×</w:t>
      </w:r>
      <w:r w:rsidR="008E15E3">
        <w:t xml:space="preserve"> </w:t>
      </w:r>
      <w:r>
        <w:t>10</w:t>
      </w:r>
      <w:r w:rsidRPr="003C28C0">
        <w:rPr>
          <w:rStyle w:val="i-bodytextsuperscript"/>
        </w:rPr>
        <w:t>8</w:t>
      </w:r>
      <w:r>
        <w:t>.</w:t>
      </w:r>
    </w:p>
    <w:p w14:paraId="15FE1E45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1</w:t>
      </w:r>
      <w:r w:rsidRPr="003C28C0">
        <w:rPr>
          <w:rStyle w:val="i-listnumber"/>
        </w:rPr>
        <w:tab/>
      </w:r>
      <w:r w:rsidR="00D41136">
        <w:t>Which of the following is a vector quantity?</w:t>
      </w:r>
    </w:p>
    <w:p w14:paraId="50DBFBA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D41136">
        <w:t>Distance</w:t>
      </w:r>
    </w:p>
    <w:p w14:paraId="22514308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D41136">
        <w:t>Displacement</w:t>
      </w:r>
    </w:p>
    <w:p w14:paraId="228540D5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D41136">
        <w:t>Speed</w:t>
      </w:r>
    </w:p>
    <w:p w14:paraId="6D14E452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Pr="003C28C0">
        <w:rPr>
          <w:rStyle w:val="i-listnumber"/>
        </w:rPr>
        <w:tab/>
      </w:r>
      <w:r w:rsidR="00D41136">
        <w:t>Kinetic energy</w:t>
      </w:r>
    </w:p>
    <w:p w14:paraId="55881FCA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2</w:t>
      </w:r>
      <w:r w:rsidRPr="003C28C0">
        <w:rPr>
          <w:rStyle w:val="i-listnumber"/>
        </w:rPr>
        <w:tab/>
      </w:r>
      <w:r w:rsidR="005F05B2">
        <w:t>A snail is placed 10</w:t>
      </w:r>
      <w:r w:rsidR="008E15E3">
        <w:t xml:space="preserve"> </w:t>
      </w:r>
      <w:r w:rsidR="0062234E">
        <w:t xml:space="preserve">cm </w:t>
      </w:r>
      <w:r w:rsidR="005F05B2">
        <w:t>from the top of a vertically sided bottle. It slips down another 5</w:t>
      </w:r>
      <w:r w:rsidR="008E15E3">
        <w:t xml:space="preserve"> </w:t>
      </w:r>
      <w:r w:rsidR="0062234E">
        <w:t xml:space="preserve">cm </w:t>
      </w:r>
      <w:r w:rsidR="005F05B2">
        <w:t xml:space="preserve">before someone </w:t>
      </w:r>
      <w:r w:rsidR="0062234E">
        <w:t>pushes</w:t>
      </w:r>
      <w:r w:rsidR="005F05B2">
        <w:t xml:space="preserve"> it up to the top. Find its displacement and the distance it has travelled, counting upwards as positive.</w:t>
      </w:r>
    </w:p>
    <w:p w14:paraId="623867EA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5F05B2">
        <w:t>Displac</w:t>
      </w:r>
      <w:r w:rsidR="00CE0BAB">
        <w:t>ement 0</w:t>
      </w:r>
      <w:r w:rsidR="008E15E3">
        <w:t xml:space="preserve"> </w:t>
      </w:r>
      <w:r w:rsidR="0062234E">
        <w:t>cm,</w:t>
      </w:r>
      <w:r w:rsidR="00C729AF">
        <w:t xml:space="preserve"> distance travelled 1</w:t>
      </w:r>
      <w:r w:rsidR="00CE0BAB">
        <w:t>0</w:t>
      </w:r>
      <w:r w:rsidR="008E15E3">
        <w:t xml:space="preserve"> </w:t>
      </w:r>
      <w:r w:rsidR="0062234E">
        <w:t>cm</w:t>
      </w:r>
    </w:p>
    <w:p w14:paraId="28F76C8D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5F05B2">
        <w:t>Displacement 15</w:t>
      </w:r>
      <w:r w:rsidR="008E15E3">
        <w:t xml:space="preserve"> </w:t>
      </w:r>
      <w:r w:rsidR="0062234E">
        <w:t>cm,</w:t>
      </w:r>
      <w:r w:rsidR="00CE0BAB">
        <w:t xml:space="preserve"> distance travelled</w:t>
      </w:r>
      <w:r w:rsidR="005F05B2">
        <w:t xml:space="preserve"> 20</w:t>
      </w:r>
      <w:r w:rsidR="008E15E3">
        <w:t xml:space="preserve"> </w:t>
      </w:r>
      <w:r w:rsidR="0062234E">
        <w:t>cm</w:t>
      </w:r>
    </w:p>
    <w:p w14:paraId="370C305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C729AF">
        <w:t>Displacement 10</w:t>
      </w:r>
      <w:r w:rsidR="008E15E3">
        <w:t xml:space="preserve"> </w:t>
      </w:r>
      <w:r w:rsidR="0062234E">
        <w:t>cm,</w:t>
      </w:r>
      <w:r w:rsidR="00C729AF">
        <w:t xml:space="preserve"> distance travelled 20</w:t>
      </w:r>
      <w:r w:rsidR="008E15E3">
        <w:t xml:space="preserve"> </w:t>
      </w:r>
      <w:r w:rsidR="0062234E">
        <w:t>cm</w:t>
      </w:r>
    </w:p>
    <w:p w14:paraId="69A67E1F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5F05B2">
        <w:t xml:space="preserve">Displacement </w:t>
      </w:r>
      <w:r w:rsidR="005F05B2">
        <w:sym w:font="Mathematica1" w:char="F02D"/>
      </w:r>
      <w:r w:rsidR="00C729AF">
        <w:t>10</w:t>
      </w:r>
      <w:r w:rsidR="008E15E3">
        <w:t xml:space="preserve"> </w:t>
      </w:r>
      <w:r w:rsidR="0062234E">
        <w:t>cm,</w:t>
      </w:r>
      <w:r w:rsidR="00CE0BAB">
        <w:t xml:space="preserve"> distance travelled15</w:t>
      </w:r>
      <w:r w:rsidR="008E15E3">
        <w:t xml:space="preserve"> </w:t>
      </w:r>
      <w:r w:rsidR="0062234E">
        <w:t>cm</w:t>
      </w:r>
    </w:p>
    <w:p w14:paraId="33415E47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3</w:t>
      </w:r>
      <w:r w:rsidRPr="003C28C0">
        <w:rPr>
          <w:rStyle w:val="i-listnumber"/>
        </w:rPr>
        <w:tab/>
      </w:r>
      <w:r w:rsidR="00D9266B">
        <w:t>What is the average acceleration if a skateboarder increases her speed from 2.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D9266B" w:rsidRPr="00935975">
        <w:rPr>
          <w:rStyle w:val="i-listsuperscript"/>
        </w:rPr>
        <w:t>–1</w:t>
      </w:r>
      <w:r w:rsidR="00D9266B">
        <w:t xml:space="preserve"> to 3.5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D9266B" w:rsidRPr="00935975">
        <w:rPr>
          <w:rStyle w:val="i-listsuperscript"/>
        </w:rPr>
        <w:t>–1</w:t>
      </w:r>
      <w:r w:rsidR="00D9266B">
        <w:t xml:space="preserve"> in </w:t>
      </w:r>
      <w:r w:rsidR="0062234E">
        <w:t>0.5</w:t>
      </w:r>
      <w:r w:rsidR="008E15E3">
        <w:t xml:space="preserve"> </w:t>
      </w:r>
      <w:r w:rsidR="0062234E">
        <w:t>s</w:t>
      </w:r>
      <w:r w:rsidR="00D9266B">
        <w:t>?</w:t>
      </w:r>
    </w:p>
    <w:p w14:paraId="6DCA9CA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D9266B">
        <w:t>0.75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14:paraId="10E8FB8E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D9266B">
        <w:t>1.5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14:paraId="5507295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D9266B">
        <w:t>2.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14:paraId="0EC8BAC8" w14:textId="77777777" w:rsidR="00B909D9" w:rsidRDefault="003C28C0" w:rsidP="00C42C2F">
      <w:pPr>
        <w:pStyle w:val="i-numberedlist2"/>
        <w:rPr>
          <w:bCs/>
        </w:rPr>
      </w:pPr>
      <w:r w:rsidRPr="003C28C0">
        <w:rPr>
          <w:rStyle w:val="i-listnumber"/>
        </w:rPr>
        <w:t>D</w:t>
      </w:r>
      <w:r w:rsidRPr="003C28C0">
        <w:rPr>
          <w:rStyle w:val="i-listnumber"/>
        </w:rPr>
        <w:tab/>
      </w:r>
      <w:r w:rsidR="004F007E">
        <w:t>3</w:t>
      </w:r>
      <w:r w:rsidR="00D9266B">
        <w:t>.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D9266B" w:rsidRPr="0062234E">
        <w:rPr>
          <w:rStyle w:val="i-listsuperscript"/>
        </w:rPr>
        <w:t>–2</w:t>
      </w:r>
    </w:p>
    <w:p w14:paraId="45B24088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4</w:t>
      </w:r>
      <w:r w:rsidRPr="003C28C0">
        <w:rPr>
          <w:rStyle w:val="i-listnumber"/>
        </w:rPr>
        <w:tab/>
      </w:r>
      <w:r w:rsidR="00BB551B">
        <w:t>How would you find the velocity of an object from its displacement</w:t>
      </w:r>
      <w:r w:rsidR="00CE75A0">
        <w:t>–</w:t>
      </w:r>
      <w:r w:rsidR="00BB551B">
        <w:t>time graph?</w:t>
      </w:r>
    </w:p>
    <w:p w14:paraId="62626BE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BB551B">
        <w:t>Find the area under the graph</w:t>
      </w:r>
      <w:r w:rsidR="00CE75A0">
        <w:t>.</w:t>
      </w:r>
    </w:p>
    <w:p w14:paraId="74D1AC1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BB551B">
        <w:t>Find the height of the graph at that point.</w:t>
      </w:r>
    </w:p>
    <w:p w14:paraId="2AC308C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BB551B">
        <w:t>Find the difference between heights at the start and end of the graph</w:t>
      </w:r>
      <w:r w:rsidR="00CE75A0">
        <w:t>.</w:t>
      </w:r>
    </w:p>
    <w:p w14:paraId="1733A244" w14:textId="77777777" w:rsidR="00B909D9" w:rsidRDefault="003C28C0" w:rsidP="00C42C2F">
      <w:pPr>
        <w:pStyle w:val="i-numberedlist2"/>
        <w:rPr>
          <w:bCs/>
        </w:rPr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BB551B">
        <w:t>Find the gradient of the graph at that point.</w:t>
      </w:r>
    </w:p>
    <w:p w14:paraId="0CF1D7E5" w14:textId="77777777" w:rsidR="003E4A6D" w:rsidRDefault="003E4A6D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2E4CF7D" w14:textId="22E02B82" w:rsidR="002E3181" w:rsidRDefault="003C28C0" w:rsidP="00B909D9">
      <w:pPr>
        <w:pStyle w:val="i-numberedlist1"/>
      </w:pPr>
      <w:r w:rsidRPr="003C28C0">
        <w:rPr>
          <w:rStyle w:val="i-listnumber"/>
        </w:rPr>
        <w:lastRenderedPageBreak/>
        <w:t>5</w:t>
      </w:r>
      <w:r w:rsidRPr="003C28C0">
        <w:rPr>
          <w:rStyle w:val="i-listnumber"/>
        </w:rPr>
        <w:tab/>
      </w:r>
      <w:r w:rsidR="00025592">
        <w:t>What distance has the particle in the graph below travelled?</w:t>
      </w:r>
    </w:p>
    <w:p w14:paraId="0EF8BE83" w14:textId="2430B8C5" w:rsidR="006D7B49" w:rsidRDefault="00342372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7C2D27E4" wp14:editId="015D3CEF">
            <wp:extent cx="2257425" cy="140473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73251" cy="1414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161BB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AB1D2A">
        <w:t>0</w:t>
      </w:r>
      <w:r w:rsidR="008E15E3">
        <w:t xml:space="preserve"> </w:t>
      </w:r>
      <w:r w:rsidR="0062234E">
        <w:t>m</w:t>
      </w:r>
    </w:p>
    <w:p w14:paraId="6AFF4156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AB1D2A">
        <w:t>4.0</w:t>
      </w:r>
      <w:r w:rsidR="008E15E3">
        <w:t xml:space="preserve"> </w:t>
      </w:r>
      <w:r w:rsidR="0062234E">
        <w:t>m</w:t>
      </w:r>
    </w:p>
    <w:p w14:paraId="5D7A6A9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AB1D2A">
        <w:t>14</w:t>
      </w:r>
      <w:r w:rsidR="008E15E3">
        <w:t xml:space="preserve"> </w:t>
      </w:r>
      <w:r w:rsidR="0062234E">
        <w:t>m</w:t>
      </w:r>
    </w:p>
    <w:p w14:paraId="3C570CED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AB1D2A">
        <w:t>28</w:t>
      </w:r>
      <w:r w:rsidR="008E15E3">
        <w:t xml:space="preserve"> </w:t>
      </w:r>
      <w:r w:rsidR="0062234E">
        <w:t>m</w:t>
      </w:r>
    </w:p>
    <w:p w14:paraId="7297A82D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6</w:t>
      </w:r>
      <w:r w:rsidRPr="003C28C0">
        <w:rPr>
          <w:rStyle w:val="i-listnumber"/>
        </w:rPr>
        <w:tab/>
      </w:r>
      <w:r w:rsidR="00086BA4">
        <w:t>Which of the following would be most realistic for a driver having to stop suddenly?</w:t>
      </w:r>
    </w:p>
    <w:p w14:paraId="3F1BBC8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086BA4">
        <w:t>Braking distance</w:t>
      </w:r>
      <w:r w:rsidR="008E15E3">
        <w:t xml:space="preserve"> </w:t>
      </w:r>
      <w:r>
        <w:t>=</w:t>
      </w:r>
      <w:r w:rsidR="008E15E3">
        <w:t xml:space="preserve"> </w:t>
      </w:r>
      <w:r w:rsidR="00086BA4">
        <w:t>reaction distance</w:t>
      </w:r>
      <w:r w:rsidR="008E15E3">
        <w:t xml:space="preserve"> </w:t>
      </w:r>
      <w:r>
        <w:t>+</w:t>
      </w:r>
      <w:r w:rsidR="008E15E3">
        <w:t xml:space="preserve"> </w:t>
      </w:r>
      <w:r w:rsidR="00086BA4">
        <w:t>stopping distance</w:t>
      </w:r>
    </w:p>
    <w:p w14:paraId="261BB24D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086BA4">
        <w:t>Reaction distance</w:t>
      </w:r>
      <w:r w:rsidR="008E15E3">
        <w:t xml:space="preserve"> </w:t>
      </w:r>
      <w:r>
        <w:t>=</w:t>
      </w:r>
      <w:r w:rsidR="008E15E3">
        <w:t xml:space="preserve"> </w:t>
      </w:r>
      <w:r w:rsidR="00086BA4">
        <w:t>braking distance</w:t>
      </w:r>
      <w:r w:rsidR="008E15E3">
        <w:t xml:space="preserve"> </w:t>
      </w:r>
      <w:r>
        <w:t>+</w:t>
      </w:r>
      <w:r w:rsidR="008E15E3">
        <w:t xml:space="preserve"> </w:t>
      </w:r>
      <w:r w:rsidR="00086BA4">
        <w:t>stopping distance</w:t>
      </w:r>
    </w:p>
    <w:p w14:paraId="0F93FD1B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086BA4">
        <w:t>Stopping distance</w:t>
      </w:r>
      <w:r w:rsidR="008E15E3">
        <w:t xml:space="preserve"> </w:t>
      </w:r>
      <w:r>
        <w:t>=</w:t>
      </w:r>
      <w:r w:rsidR="008E15E3">
        <w:t xml:space="preserve"> </w:t>
      </w:r>
      <w:r w:rsidR="00086BA4">
        <w:t>reaction distance</w:t>
      </w:r>
      <w:r w:rsidR="008E15E3">
        <w:t xml:space="preserve"> </w:t>
      </w:r>
      <w:r>
        <w:t>+</w:t>
      </w:r>
      <w:r w:rsidR="008E15E3">
        <w:t xml:space="preserve"> </w:t>
      </w:r>
      <w:r w:rsidR="00086BA4">
        <w:t>braking distance</w:t>
      </w:r>
    </w:p>
    <w:p w14:paraId="3B61B313" w14:textId="77777777" w:rsidR="002E3181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086BA4">
        <w:t>Stopping distance</w:t>
      </w:r>
      <w:r w:rsidR="008E15E3">
        <w:t xml:space="preserve"> </w:t>
      </w:r>
      <w:r>
        <w:t>=</w:t>
      </w:r>
      <w:r w:rsidR="008E15E3">
        <w:t xml:space="preserve"> </w:t>
      </w:r>
      <w:r w:rsidR="00086BA4">
        <w:t>speed</w:t>
      </w:r>
      <w:r w:rsidR="008E15E3">
        <w:t xml:space="preserve"> </w:t>
      </w:r>
      <w:r>
        <w:t>×</w:t>
      </w:r>
      <w:r w:rsidR="008E15E3">
        <w:t xml:space="preserve"> </w:t>
      </w:r>
      <w:r w:rsidR="00086BA4">
        <w:t>(</w:t>
      </w:r>
      <w:r w:rsidR="004318AE">
        <w:t>reaction time</w:t>
      </w:r>
      <w:r w:rsidR="008E15E3">
        <w:t xml:space="preserve"> </w:t>
      </w:r>
      <w:r>
        <w:t>+</w:t>
      </w:r>
      <w:r w:rsidR="008E15E3">
        <w:t xml:space="preserve"> </w:t>
      </w:r>
      <w:r w:rsidR="004318AE">
        <w:t>stopping time)</w:t>
      </w:r>
    </w:p>
    <w:p w14:paraId="2E1FB792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7</w:t>
      </w:r>
      <w:r w:rsidRPr="003C28C0">
        <w:rPr>
          <w:rStyle w:val="i-listnumber"/>
        </w:rPr>
        <w:tab/>
      </w:r>
      <w:r w:rsidR="00E3671C">
        <w:t>Which of the following is a non-contact force?</w:t>
      </w:r>
    </w:p>
    <w:p w14:paraId="11D2237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proofErr w:type="spellStart"/>
      <w:r w:rsidR="00E3671C">
        <w:t>A</w:t>
      </w:r>
      <w:proofErr w:type="spellEnd"/>
      <w:r w:rsidR="00E3671C">
        <w:t xml:space="preserve"> horse pulling a cart</w:t>
      </w:r>
    </w:p>
    <w:p w14:paraId="45A6AA3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E3671C">
        <w:t>Magnetic technology lifting a train</w:t>
      </w:r>
    </w:p>
    <w:p w14:paraId="25DD366F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E3671C">
        <w:t>The force of the floor on a table</w:t>
      </w:r>
    </w:p>
    <w:p w14:paraId="327DFF1E" w14:textId="77777777" w:rsidR="002E3181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E3671C">
        <w:t xml:space="preserve">The force of the anchor chain on a ship </w:t>
      </w:r>
    </w:p>
    <w:p w14:paraId="26B0DD9E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8</w:t>
      </w:r>
      <w:r w:rsidRPr="003C28C0">
        <w:rPr>
          <w:rStyle w:val="i-listnumber"/>
        </w:rPr>
        <w:tab/>
      </w:r>
      <w:r w:rsidR="00B04268">
        <w:t>Which of Newton’s laws applies when you pull on a spring to extend it and at the same time feel it pulling on your hand?</w:t>
      </w:r>
    </w:p>
    <w:p w14:paraId="6A32C75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B04268">
        <w:t>Newton’s first law</w:t>
      </w:r>
    </w:p>
    <w:p w14:paraId="3915753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B04268">
        <w:t>Newton’s second law</w:t>
      </w:r>
    </w:p>
    <w:p w14:paraId="073EDCC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B04268">
        <w:t>Newton’s third law</w:t>
      </w:r>
    </w:p>
    <w:p w14:paraId="11A8ACAA" w14:textId="77777777" w:rsidR="002E3181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B04268">
        <w:t>Newton’s law of gravitation</w:t>
      </w:r>
    </w:p>
    <w:p w14:paraId="0EF4BE97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9</w:t>
      </w:r>
      <w:r w:rsidRPr="003C28C0">
        <w:rPr>
          <w:rStyle w:val="i-listnumber"/>
        </w:rPr>
        <w:tab/>
      </w:r>
      <w:r w:rsidR="00CE75A0">
        <w:t>Which of Newton’s laws applies to explain that t</w:t>
      </w:r>
      <w:r w:rsidR="00B04268">
        <w:t>he Voyager probe is still travelling in a strai</w:t>
      </w:r>
      <w:r w:rsidR="00CE75A0">
        <w:t>ght line at a constant velocity?</w:t>
      </w:r>
    </w:p>
    <w:p w14:paraId="5E406F9C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B04268">
        <w:t>Newton’s first law</w:t>
      </w:r>
    </w:p>
    <w:p w14:paraId="69069BD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B04268">
        <w:t>Newton’s second law</w:t>
      </w:r>
    </w:p>
    <w:p w14:paraId="3D94B39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B04268">
        <w:t>Newton’s third law</w:t>
      </w:r>
    </w:p>
    <w:p w14:paraId="0CB960D9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B04268">
        <w:t>Newton’s law of gravitation</w:t>
      </w:r>
    </w:p>
    <w:p w14:paraId="3B817BB1" w14:textId="77777777" w:rsidR="003E4A6D" w:rsidRDefault="003E4A6D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EC52DE3" w14:textId="17413456" w:rsidR="003D44F4" w:rsidRDefault="002E3181" w:rsidP="00B909D9">
      <w:pPr>
        <w:pStyle w:val="i-numberedlist1"/>
      </w:pPr>
      <w:r w:rsidRPr="00CE75A0">
        <w:rPr>
          <w:rStyle w:val="i-listnumber"/>
        </w:rPr>
        <w:lastRenderedPageBreak/>
        <w:t>10</w:t>
      </w:r>
      <w:r w:rsidR="00C42C2F">
        <w:tab/>
      </w:r>
      <w:r w:rsidR="00953136">
        <w:t>A force acts on a 100</w:t>
      </w:r>
      <w:r w:rsidR="008E15E3">
        <w:t xml:space="preserve"> </w:t>
      </w:r>
      <w:r w:rsidR="0062234E">
        <w:t>kg</w:t>
      </w:r>
      <w:r w:rsidR="00953136">
        <w:t xml:space="preserve"> mass</w:t>
      </w:r>
      <w:r w:rsidR="00390CB4">
        <w:t>,</w:t>
      </w:r>
      <w:r w:rsidR="00953136">
        <w:t xml:space="preserve"> as shown in the diagram below.</w:t>
      </w:r>
      <w:r w:rsidR="00CE75A0" w:rsidRPr="00CE75A0">
        <w:t xml:space="preserve"> </w:t>
      </w:r>
      <w:r w:rsidR="00CE75A0">
        <w:t>What is the vertical component of the force?</w:t>
      </w:r>
    </w:p>
    <w:p w14:paraId="2D7E3B20" w14:textId="77777777" w:rsidR="00C729AF" w:rsidRDefault="00C729AF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36483133" wp14:editId="0A9437D0">
            <wp:extent cx="2200275" cy="876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F1669" w14:textId="77777777"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proofErr w:type="gramEnd"/>
      <w:r w:rsidRPr="003C28C0">
        <w:rPr>
          <w:rStyle w:val="i-listnumber"/>
        </w:rPr>
        <w:tab/>
      </w:r>
      <w:r w:rsidR="00953136" w:rsidRPr="00F078A3">
        <w:rPr>
          <w:rStyle w:val="i-listitalic"/>
        </w:rPr>
        <w:t>F</w:t>
      </w:r>
      <w:r w:rsidR="008E15E3">
        <w:t xml:space="preserve"> </w:t>
      </w:r>
      <w:r w:rsidR="0062234E">
        <w:t>sin</w:t>
      </w:r>
      <w:r w:rsidR="008E15E3">
        <w:t xml:space="preserve"> </w:t>
      </w:r>
      <w:r w:rsidR="00F078A3">
        <w:t>θ</w:t>
      </w:r>
    </w:p>
    <w:p w14:paraId="7DFBA78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953136" w:rsidRPr="00F078A3">
        <w:rPr>
          <w:rStyle w:val="i-listitalic"/>
        </w:rPr>
        <w:t>F</w:t>
      </w:r>
      <w:r w:rsidR="008E15E3">
        <w:t xml:space="preserve"> </w:t>
      </w:r>
      <w:r w:rsidR="0062234E">
        <w:t>cos</w:t>
      </w:r>
      <w:r w:rsidR="008E15E3">
        <w:t xml:space="preserve"> </w:t>
      </w:r>
      <w:r w:rsidR="00F078A3">
        <w:t>θ</w:t>
      </w:r>
    </w:p>
    <w:p w14:paraId="3A573A77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953136" w:rsidRPr="00F078A3">
        <w:rPr>
          <w:rStyle w:val="i-listitalic"/>
        </w:rPr>
        <w:t>F</w:t>
      </w:r>
      <w:r w:rsidR="008E15E3">
        <w:t xml:space="preserve"> </w:t>
      </w:r>
      <w:r w:rsidR="0062234E">
        <w:t>tan</w:t>
      </w:r>
      <w:r w:rsidR="008E15E3">
        <w:t xml:space="preserve"> </w:t>
      </w:r>
      <w:r w:rsidR="00F078A3">
        <w:t>θ</w:t>
      </w:r>
    </w:p>
    <w:p w14:paraId="3F6ABF46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953136">
        <w:t>9.8</w:t>
      </w:r>
      <w:r w:rsidR="00953136" w:rsidRPr="00F078A3">
        <w:rPr>
          <w:rStyle w:val="i-listitalic"/>
        </w:rPr>
        <w:t>F</w:t>
      </w:r>
    </w:p>
    <w:p w14:paraId="7D38A450" w14:textId="1C6DB6A1" w:rsidR="00CE75A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1</w:t>
      </w:r>
      <w:r w:rsidR="003C28C0" w:rsidRPr="003C28C0">
        <w:rPr>
          <w:rStyle w:val="i-listnumber"/>
        </w:rPr>
        <w:tab/>
      </w:r>
      <w:r w:rsidR="0098661F">
        <w:t xml:space="preserve">A </w:t>
      </w:r>
      <w:r w:rsidR="00CF236A">
        <w:t>6</w:t>
      </w:r>
      <w:r w:rsidR="0098661F">
        <w:t>0</w:t>
      </w:r>
      <w:r w:rsidR="008E15E3">
        <w:t xml:space="preserve"> </w:t>
      </w:r>
      <w:r w:rsidR="0062234E">
        <w:t>kg</w:t>
      </w:r>
      <w:r w:rsidR="0098661F">
        <w:t xml:space="preserve"> man is parachuting vertically down from an aeroplane. What is his acceleration when the upwards air resistance is 288</w:t>
      </w:r>
      <w:r w:rsidR="008E15E3">
        <w:t xml:space="preserve"> </w:t>
      </w:r>
      <w:r w:rsidR="0062234E">
        <w:t>N?</w:t>
      </w:r>
      <w:r w:rsidR="00CF236A">
        <w:t xml:space="preserve"> Use</w:t>
      </w:r>
      <w:r w:rsidR="008E15E3">
        <w:t xml:space="preserve"> </w:t>
      </w:r>
      <w:r w:rsidR="003C28C0" w:rsidRPr="00CE75A0">
        <w:rPr>
          <w:rStyle w:val="i-listitalic"/>
        </w:rPr>
        <w:t>g</w:t>
      </w:r>
      <w:r w:rsidR="008E15E3">
        <w:t xml:space="preserve"> </w:t>
      </w:r>
      <w:r w:rsidR="003C28C0">
        <w:t>=</w:t>
      </w:r>
      <w:r w:rsidR="008E15E3">
        <w:t xml:space="preserve"> </w:t>
      </w:r>
      <w:r w:rsidR="00CF236A">
        <w:t>9.8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CF236A" w:rsidRPr="00CE75A0">
        <w:rPr>
          <w:rStyle w:val="i-listsuperscript"/>
        </w:rPr>
        <w:t>–</w:t>
      </w:r>
      <w:r w:rsidR="003C28C0" w:rsidRPr="00CE75A0">
        <w:rPr>
          <w:rStyle w:val="i-listsuperscript"/>
        </w:rPr>
        <w:t>2</w:t>
      </w:r>
      <w:r w:rsidR="00F078A3">
        <w:t>.</w:t>
      </w:r>
    </w:p>
    <w:p w14:paraId="010480A3" w14:textId="77777777" w:rsidR="003C28C0" w:rsidRDefault="003C28C0" w:rsidP="00CE75A0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CF236A">
        <w:t>4.9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98661F" w:rsidRPr="00F078A3">
        <w:rPr>
          <w:rStyle w:val="i-listsuperscript"/>
        </w:rPr>
        <w:t>–2</w:t>
      </w:r>
    </w:p>
    <w:p w14:paraId="24C78C2A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CF236A">
        <w:t>5.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CF236A" w:rsidRPr="0062234E">
        <w:rPr>
          <w:rStyle w:val="i-listsuperscript"/>
        </w:rPr>
        <w:t>–2</w:t>
      </w:r>
    </w:p>
    <w:p w14:paraId="1658DB6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CF236A">
        <w:t>7.5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CF236A" w:rsidRPr="0062234E">
        <w:rPr>
          <w:rStyle w:val="i-listsuperscript"/>
        </w:rPr>
        <w:t>–2</w:t>
      </w:r>
    </w:p>
    <w:p w14:paraId="69E61A4E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CF236A">
        <w:t>9.8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CF236A" w:rsidRPr="0062234E">
        <w:rPr>
          <w:rStyle w:val="i-listsuperscript"/>
        </w:rPr>
        <w:t>–2</w:t>
      </w:r>
    </w:p>
    <w:p w14:paraId="3B8C0BA6" w14:textId="504842B4" w:rsidR="003C28C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2</w:t>
      </w:r>
      <w:r w:rsidR="003C28C0" w:rsidRPr="003C28C0">
        <w:rPr>
          <w:rStyle w:val="i-listnumber"/>
        </w:rPr>
        <w:tab/>
      </w:r>
      <w:r w:rsidR="002A78A1">
        <w:t>A satellite orbits</w:t>
      </w:r>
      <w:bookmarkStart w:id="0" w:name="_GoBack"/>
      <w:bookmarkEnd w:id="0"/>
      <w:r w:rsidR="002A78A1">
        <w:t xml:space="preserve"> Earth at a constant speed.</w:t>
      </w:r>
      <w:r w:rsidR="00935975">
        <w:t xml:space="preserve"> Which statement is true?</w:t>
      </w:r>
    </w:p>
    <w:p w14:paraId="06A7B148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2A78A1">
        <w:t>There is no force on the satellite.</w:t>
      </w:r>
    </w:p>
    <w:p w14:paraId="6A48BFB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2A78A1">
        <w:t>The gravitational force on the satellite is balanced by the centrifugal force.</w:t>
      </w:r>
    </w:p>
    <w:p w14:paraId="03EECD6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2A78A1">
        <w:t>The net force on the satellite is zero.</w:t>
      </w:r>
    </w:p>
    <w:p w14:paraId="7B4ADC07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2A78A1">
        <w:t>The velocity is changing in direction due to the external force of gravity.</w:t>
      </w:r>
    </w:p>
    <w:p w14:paraId="01E8032A" w14:textId="77777777" w:rsidR="003C28C0" w:rsidRDefault="002E3181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3</w:t>
      </w:r>
      <w:r w:rsidR="003C28C0" w:rsidRPr="003C28C0">
        <w:rPr>
          <w:rStyle w:val="i-listnumber"/>
        </w:rPr>
        <w:tab/>
      </w:r>
      <w:r w:rsidR="0092080B">
        <w:t>A force of 20</w:t>
      </w:r>
      <w:r w:rsidR="008E15E3">
        <w:t xml:space="preserve"> </w:t>
      </w:r>
      <w:r w:rsidR="0062234E">
        <w:t xml:space="preserve">N </w:t>
      </w:r>
      <w:r w:rsidR="0092080B">
        <w:t>accelerates a 15</w:t>
      </w:r>
      <w:r w:rsidR="008E15E3">
        <w:t xml:space="preserve"> </w:t>
      </w:r>
      <w:r w:rsidR="0062234E">
        <w:t>kg</w:t>
      </w:r>
      <w:r w:rsidR="0092080B">
        <w:t xml:space="preserve"> mass over 8</w:t>
      </w:r>
      <w:r w:rsidR="008E15E3">
        <w:t xml:space="preserve"> </w:t>
      </w:r>
      <w:r w:rsidR="0062234E">
        <w:t>m</w:t>
      </w:r>
      <w:r w:rsidR="0092080B">
        <w:t>. What is its increase in energy?</w:t>
      </w:r>
    </w:p>
    <w:p w14:paraId="3CCE173C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92080B">
        <w:t>120</w:t>
      </w:r>
      <w:r w:rsidR="008E15E3">
        <w:t xml:space="preserve"> </w:t>
      </w:r>
      <w:r w:rsidR="0062234E">
        <w:t>J</w:t>
      </w:r>
    </w:p>
    <w:p w14:paraId="495E1C6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92080B">
        <w:t>160</w:t>
      </w:r>
      <w:r w:rsidR="008E15E3">
        <w:t xml:space="preserve"> </w:t>
      </w:r>
      <w:r w:rsidR="0062234E">
        <w:t>J</w:t>
      </w:r>
    </w:p>
    <w:p w14:paraId="3A73C64D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92080B">
        <w:t>300</w:t>
      </w:r>
      <w:r w:rsidR="008E15E3">
        <w:t xml:space="preserve"> </w:t>
      </w:r>
      <w:r w:rsidR="0062234E">
        <w:t>J</w:t>
      </w:r>
    </w:p>
    <w:p w14:paraId="068B44A1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92080B">
        <w:t>480</w:t>
      </w:r>
      <w:r w:rsidR="008E15E3">
        <w:t xml:space="preserve"> </w:t>
      </w:r>
      <w:r w:rsidR="0062234E">
        <w:t>J</w:t>
      </w:r>
    </w:p>
    <w:p w14:paraId="27D480FF" w14:textId="77777777" w:rsidR="00CE75A0" w:rsidRDefault="002E3181" w:rsidP="00B909D9">
      <w:pPr>
        <w:pStyle w:val="i-numberedlist1"/>
        <w:rPr>
          <w:rStyle w:val="i-listnumber"/>
        </w:rPr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4</w:t>
      </w:r>
      <w:r w:rsidR="003C28C0" w:rsidRPr="003C28C0">
        <w:rPr>
          <w:rStyle w:val="i-listnumber"/>
        </w:rPr>
        <w:tab/>
      </w:r>
      <w:r w:rsidR="00CE75A0">
        <w:t>What is</w:t>
      </w:r>
      <w:r w:rsidR="00936437">
        <w:t xml:space="preserve"> the kinetic energy of a 10</w:t>
      </w:r>
      <w:r w:rsidR="008E15E3">
        <w:t xml:space="preserve"> </w:t>
      </w:r>
      <w:r w:rsidR="0062234E">
        <w:t>kg</w:t>
      </w:r>
      <w:r w:rsidR="00936437">
        <w:t xml:space="preserve"> mass travelling at 8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936437" w:rsidRPr="00CE75A0">
        <w:rPr>
          <w:rStyle w:val="i-listsuperscript"/>
        </w:rPr>
        <w:t>–</w:t>
      </w:r>
      <w:r w:rsidR="006D7B49">
        <w:rPr>
          <w:rStyle w:val="i-listsuperscript"/>
        </w:rPr>
        <w:t>1</w:t>
      </w:r>
      <w:r w:rsidR="00CE75A0">
        <w:t>?</w:t>
      </w:r>
    </w:p>
    <w:p w14:paraId="1E658C6F" w14:textId="77777777" w:rsidR="003C28C0" w:rsidRDefault="003C28C0" w:rsidP="00CE75A0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936437">
        <w:t>40</w:t>
      </w:r>
      <w:r w:rsidR="008E15E3">
        <w:t xml:space="preserve"> </w:t>
      </w:r>
      <w:r w:rsidR="0062234E">
        <w:t>J</w:t>
      </w:r>
    </w:p>
    <w:p w14:paraId="38C930FA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936437">
        <w:t>80</w:t>
      </w:r>
      <w:r w:rsidR="008E15E3">
        <w:t xml:space="preserve"> </w:t>
      </w:r>
      <w:r w:rsidR="0062234E">
        <w:t>J</w:t>
      </w:r>
    </w:p>
    <w:p w14:paraId="1968B89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936437">
        <w:t>320</w:t>
      </w:r>
      <w:r w:rsidR="008E15E3">
        <w:t xml:space="preserve"> </w:t>
      </w:r>
      <w:r w:rsidR="0062234E">
        <w:t>J</w:t>
      </w:r>
    </w:p>
    <w:p w14:paraId="617D7308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936437">
        <w:t>640</w:t>
      </w:r>
      <w:r w:rsidR="008E15E3">
        <w:t xml:space="preserve"> </w:t>
      </w:r>
      <w:r w:rsidR="0062234E">
        <w:t>J</w:t>
      </w:r>
    </w:p>
    <w:p w14:paraId="24B2EA60" w14:textId="77777777" w:rsidR="00CE75A0" w:rsidRDefault="009D6CFD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5</w:t>
      </w:r>
      <w:r w:rsidR="003C28C0" w:rsidRPr="003C28C0">
        <w:rPr>
          <w:rStyle w:val="i-listnumber"/>
        </w:rPr>
        <w:tab/>
      </w:r>
      <w:r w:rsidR="00CE75A0">
        <w:t>What is</w:t>
      </w:r>
      <w:r>
        <w:t xml:space="preserve"> the momentum of a 10</w:t>
      </w:r>
      <w:r w:rsidR="008E15E3">
        <w:t xml:space="preserve"> </w:t>
      </w:r>
      <w:r w:rsidR="0062234E">
        <w:t>kg</w:t>
      </w:r>
      <w:r>
        <w:t xml:space="preserve"> mass travelling at 8</w:t>
      </w:r>
      <w:r w:rsidR="008E15E3">
        <w:t xml:space="preserve"> </w:t>
      </w:r>
      <w:r w:rsidR="0062234E">
        <w:t>m</w:t>
      </w:r>
      <w:r w:rsidR="008E15E3">
        <w:t xml:space="preserve"> </w:t>
      </w:r>
      <w:r w:rsidR="00CE75A0">
        <w:t>s</w:t>
      </w:r>
      <w:r w:rsidR="00CE75A0" w:rsidRPr="00CE75A0">
        <w:rPr>
          <w:rStyle w:val="i-listsuperscript"/>
        </w:rPr>
        <w:t>–</w:t>
      </w:r>
      <w:r w:rsidR="006D7B49">
        <w:rPr>
          <w:rStyle w:val="i-listsuperscript"/>
        </w:rPr>
        <w:t>1</w:t>
      </w:r>
      <w:r w:rsidR="00CE75A0">
        <w:t>?</w:t>
      </w:r>
    </w:p>
    <w:p w14:paraId="7ED63100" w14:textId="77777777" w:rsidR="003C28C0" w:rsidRDefault="003C28C0" w:rsidP="00CE75A0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9D6CFD">
        <w:t>40</w:t>
      </w:r>
      <w:r w:rsidR="008E15E3">
        <w:t xml:space="preserve"> </w:t>
      </w:r>
      <w:r w:rsidR="0062234E">
        <w:t>J</w:t>
      </w:r>
    </w:p>
    <w:p w14:paraId="7A22BBD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9D6CFD">
        <w:t>80</w:t>
      </w:r>
      <w:r w:rsidR="008E15E3">
        <w:t xml:space="preserve"> </w:t>
      </w:r>
      <w:r w:rsidR="0062234E">
        <w:t>J</w:t>
      </w:r>
    </w:p>
    <w:p w14:paraId="218C33A5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9D6CFD">
        <w:t>320</w:t>
      </w:r>
      <w:r w:rsidR="008E15E3">
        <w:t xml:space="preserve"> </w:t>
      </w:r>
      <w:r w:rsidR="0062234E">
        <w:t>J</w:t>
      </w:r>
    </w:p>
    <w:p w14:paraId="1AA5F804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9D6CFD">
        <w:t>640</w:t>
      </w:r>
      <w:r w:rsidR="008E15E3">
        <w:t xml:space="preserve"> </w:t>
      </w:r>
      <w:r w:rsidR="0062234E">
        <w:t>J</w:t>
      </w:r>
    </w:p>
    <w:p w14:paraId="181C73FC" w14:textId="77777777" w:rsidR="003E4A6D" w:rsidRDefault="003E4A6D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C287855" w14:textId="66F31FEB" w:rsidR="003C28C0" w:rsidRDefault="002E3181" w:rsidP="00B909D9">
      <w:pPr>
        <w:pStyle w:val="i-numberedlist1"/>
      </w:pPr>
      <w:r w:rsidRPr="00CE75A0">
        <w:rPr>
          <w:rStyle w:val="i-listnumber"/>
        </w:rPr>
        <w:lastRenderedPageBreak/>
        <w:t>1</w:t>
      </w:r>
      <w:r w:rsidR="003C28C0" w:rsidRPr="003C28C0">
        <w:rPr>
          <w:rStyle w:val="i-listnumber"/>
        </w:rPr>
        <w:t>6</w:t>
      </w:r>
      <w:r w:rsidR="003C28C0" w:rsidRPr="003C28C0">
        <w:rPr>
          <w:rStyle w:val="i-listnumber"/>
        </w:rPr>
        <w:tab/>
      </w:r>
      <w:r w:rsidR="00CE75A0">
        <w:t>What is</w:t>
      </w:r>
      <w:r w:rsidR="003D2FA2">
        <w:t xml:space="preserve"> the gain in potential energy if a 10</w:t>
      </w:r>
      <w:r w:rsidR="008E15E3">
        <w:t xml:space="preserve"> </w:t>
      </w:r>
      <w:r w:rsidR="0062234E">
        <w:t>kg</w:t>
      </w:r>
      <w:r w:rsidR="003D2FA2">
        <w:t xml:space="preserve"> mass is raised 4</w:t>
      </w:r>
      <w:r w:rsidR="008E15E3">
        <w:t xml:space="preserve"> </w:t>
      </w:r>
      <w:r w:rsidR="0062234E">
        <w:t>m</w:t>
      </w:r>
      <w:r w:rsidR="00CE75A0">
        <w:t>?</w:t>
      </w:r>
    </w:p>
    <w:p w14:paraId="679D4EA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3D2FA2">
        <w:t>40</w:t>
      </w:r>
      <w:r w:rsidR="008E15E3">
        <w:t xml:space="preserve"> </w:t>
      </w:r>
      <w:r w:rsidR="0062234E">
        <w:t>J</w:t>
      </w:r>
    </w:p>
    <w:p w14:paraId="18DEA38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3D2FA2">
        <w:t>80</w:t>
      </w:r>
      <w:r w:rsidR="008E15E3">
        <w:t xml:space="preserve"> </w:t>
      </w:r>
      <w:r w:rsidR="0062234E">
        <w:t>J</w:t>
      </w:r>
    </w:p>
    <w:p w14:paraId="303328A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3D2FA2">
        <w:t>98</w:t>
      </w:r>
      <w:r w:rsidR="008E15E3">
        <w:t xml:space="preserve"> </w:t>
      </w:r>
      <w:r w:rsidR="0062234E">
        <w:t>J</w:t>
      </w:r>
    </w:p>
    <w:p w14:paraId="35AAC577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3D2FA2">
        <w:t>392</w:t>
      </w:r>
      <w:r w:rsidR="008E15E3">
        <w:t xml:space="preserve"> </w:t>
      </w:r>
      <w:r w:rsidR="0062234E">
        <w:t>J</w:t>
      </w:r>
    </w:p>
    <w:p w14:paraId="73662E4F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7</w:t>
      </w:r>
      <w:r w:rsidR="003C28C0" w:rsidRPr="003C28C0">
        <w:rPr>
          <w:rStyle w:val="i-listnumber"/>
        </w:rPr>
        <w:tab/>
      </w:r>
      <w:r w:rsidR="003D2FA2">
        <w:t>Why do brakes get hot when they are used to stop a car?</w:t>
      </w:r>
    </w:p>
    <w:p w14:paraId="320B82DD" w14:textId="77777777"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3D2FA2">
        <w:t>The</w:t>
      </w:r>
      <w:proofErr w:type="gramEnd"/>
      <w:r w:rsidR="003D2FA2">
        <w:t xml:space="preserve"> work done by the brakes produces heat energy</w:t>
      </w:r>
      <w:r w:rsidR="00CE75A0">
        <w:t>.</w:t>
      </w:r>
    </w:p>
    <w:p w14:paraId="7EA81CFE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3D2FA2">
        <w:t>Kinetic energy is converted to heat energy</w:t>
      </w:r>
      <w:r w:rsidR="00CE75A0">
        <w:t>.</w:t>
      </w:r>
    </w:p>
    <w:p w14:paraId="126D2BC5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3D2FA2">
        <w:t>Potential energy is converted to heat energy</w:t>
      </w:r>
      <w:r w:rsidR="00CE75A0">
        <w:t>.</w:t>
      </w:r>
    </w:p>
    <w:p w14:paraId="0134E2D6" w14:textId="77777777" w:rsidR="00B909D9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3D2FA2">
        <w:t>The momentum of the car is transferred to the particles in the brakes.</w:t>
      </w:r>
    </w:p>
    <w:p w14:paraId="64EEDD0B" w14:textId="77777777" w:rsidR="00CE75A0" w:rsidRPr="00CE75A0" w:rsidRDefault="003A1883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8</w:t>
      </w:r>
      <w:r w:rsidR="003C28C0" w:rsidRPr="003C28C0">
        <w:rPr>
          <w:rStyle w:val="i-listnumber"/>
        </w:rPr>
        <w:tab/>
      </w:r>
      <w:r w:rsidR="00CE75A0">
        <w:t>What is</w:t>
      </w:r>
      <w:r w:rsidR="005712A6">
        <w:t xml:space="preserve"> the</w:t>
      </w:r>
      <w:r w:rsidR="003D2FA2">
        <w:t xml:space="preserve"> power </w:t>
      </w:r>
      <w:r w:rsidR="00CE75A0">
        <w:t xml:space="preserve">involved </w:t>
      </w:r>
      <w:r w:rsidR="003D2FA2">
        <w:t>if a 200</w:t>
      </w:r>
      <w:r w:rsidR="008E15E3">
        <w:t xml:space="preserve"> </w:t>
      </w:r>
      <w:r w:rsidR="0062234E">
        <w:t xml:space="preserve">N </w:t>
      </w:r>
      <w:r w:rsidR="003D2FA2">
        <w:t xml:space="preserve">force acts on </w:t>
      </w:r>
      <w:r w:rsidR="005712A6">
        <w:t>a</w:t>
      </w:r>
      <w:r w:rsidR="003D2FA2">
        <w:t xml:space="preserve"> body moving at </w:t>
      </w:r>
      <w:r w:rsidR="005712A6">
        <w:t>8</w:t>
      </w:r>
      <w:r w:rsidR="008E15E3">
        <w:t xml:space="preserve"> </w:t>
      </w:r>
      <w:r w:rsidR="00CE75A0">
        <w:t>m</w:t>
      </w:r>
      <w:r w:rsidR="008E15E3">
        <w:t xml:space="preserve"> </w:t>
      </w:r>
      <w:r w:rsidR="00CE75A0">
        <w:t>s</w:t>
      </w:r>
      <w:r w:rsidR="00CE75A0" w:rsidRPr="00CE75A0">
        <w:rPr>
          <w:rStyle w:val="i-listsuperscript"/>
        </w:rPr>
        <w:t>–</w:t>
      </w:r>
      <w:r w:rsidR="00CE75A0">
        <w:rPr>
          <w:rStyle w:val="i-listsuperscript"/>
        </w:rPr>
        <w:t>1</w:t>
      </w:r>
      <w:r w:rsidR="006D7B49">
        <w:t xml:space="preserve"> in the direction of motion?</w:t>
      </w:r>
    </w:p>
    <w:p w14:paraId="3AA2DCC5" w14:textId="77777777" w:rsidR="003C28C0" w:rsidRDefault="003C28C0" w:rsidP="00CE75A0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5712A6">
        <w:t>800</w:t>
      </w:r>
      <w:r w:rsidR="008E15E3">
        <w:t xml:space="preserve"> </w:t>
      </w:r>
      <w:r w:rsidR="0062234E">
        <w:t>W</w:t>
      </w:r>
    </w:p>
    <w:p w14:paraId="14FC347B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5712A6">
        <w:t>1200</w:t>
      </w:r>
      <w:r w:rsidR="008E15E3">
        <w:t xml:space="preserve"> </w:t>
      </w:r>
      <w:r w:rsidR="0062234E">
        <w:t>W</w:t>
      </w:r>
    </w:p>
    <w:p w14:paraId="2A760E07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5712A6">
        <w:t>1600</w:t>
      </w:r>
      <w:r w:rsidR="008E15E3">
        <w:t xml:space="preserve"> </w:t>
      </w:r>
      <w:r w:rsidR="0062234E">
        <w:t>W</w:t>
      </w:r>
    </w:p>
    <w:p w14:paraId="0E04F6FE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5712A6">
        <w:t>3200</w:t>
      </w:r>
      <w:r w:rsidR="008E15E3">
        <w:t xml:space="preserve"> </w:t>
      </w:r>
      <w:r w:rsidR="0062234E">
        <w:t>W</w:t>
      </w:r>
    </w:p>
    <w:p w14:paraId="6F841695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1</w:t>
      </w:r>
      <w:r w:rsidR="003C28C0" w:rsidRPr="003C28C0">
        <w:rPr>
          <w:rStyle w:val="i-listnumber"/>
        </w:rPr>
        <w:t>9</w:t>
      </w:r>
      <w:r w:rsidR="003C28C0" w:rsidRPr="003C28C0">
        <w:rPr>
          <w:rStyle w:val="i-listnumber"/>
        </w:rPr>
        <w:tab/>
      </w:r>
      <w:r w:rsidR="00CE75A0">
        <w:t>What is</w:t>
      </w:r>
      <w:r w:rsidR="00AE65CD">
        <w:t xml:space="preserve"> the impulse </w:t>
      </w:r>
      <w:r w:rsidR="00CE75A0">
        <w:t xml:space="preserve">involved </w:t>
      </w:r>
      <w:r w:rsidR="00AE65CD">
        <w:t>if a 50</w:t>
      </w:r>
      <w:r w:rsidR="008E15E3">
        <w:t xml:space="preserve"> </w:t>
      </w:r>
      <w:r w:rsidR="0062234E">
        <w:t xml:space="preserve">N </w:t>
      </w:r>
      <w:r w:rsidR="00AE65CD">
        <w:t>force acts for 6</w:t>
      </w:r>
      <w:r w:rsidR="008E15E3">
        <w:t xml:space="preserve"> </w:t>
      </w:r>
      <w:r w:rsidR="0062234E">
        <w:t xml:space="preserve">s </w:t>
      </w:r>
      <w:r w:rsidR="00AE65CD">
        <w:t>on a 12</w:t>
      </w:r>
      <w:r w:rsidR="008E15E3">
        <w:t xml:space="preserve"> </w:t>
      </w:r>
      <w:r w:rsidR="0062234E">
        <w:t>kg</w:t>
      </w:r>
      <w:r w:rsidR="00CE75A0">
        <w:t xml:space="preserve"> body</w:t>
      </w:r>
      <w:r w:rsidR="006D7B49">
        <w:t xml:space="preserve"> in the direction of motion</w:t>
      </w:r>
      <w:r w:rsidR="00CE75A0">
        <w:t>?</w:t>
      </w:r>
    </w:p>
    <w:p w14:paraId="396347B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AE65CD">
        <w:t>36</w:t>
      </w:r>
      <w:r w:rsidR="008E15E3">
        <w:t xml:space="preserve"> </w:t>
      </w:r>
      <w:r w:rsidR="00D130A1">
        <w:t>N</w:t>
      </w:r>
      <w:r w:rsidR="008E15E3">
        <w:t xml:space="preserve"> </w:t>
      </w:r>
      <w:r w:rsidR="0062234E">
        <w:t>m</w:t>
      </w:r>
    </w:p>
    <w:p w14:paraId="30C22AFE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AE65CD">
        <w:t>72</w:t>
      </w:r>
      <w:r w:rsidR="008E15E3">
        <w:t xml:space="preserve"> </w:t>
      </w:r>
      <w:r w:rsidR="00D130A1">
        <w:t>N</w:t>
      </w:r>
      <w:r w:rsidR="008E15E3">
        <w:t xml:space="preserve"> </w:t>
      </w:r>
      <w:r w:rsidR="0062234E">
        <w:t>m</w:t>
      </w:r>
    </w:p>
    <w:p w14:paraId="23F8160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AE65CD">
        <w:t>300</w:t>
      </w:r>
      <w:r w:rsidR="008E15E3">
        <w:t xml:space="preserve"> </w:t>
      </w:r>
      <w:r w:rsidR="00D130A1">
        <w:t>N</w:t>
      </w:r>
      <w:r w:rsidR="008E15E3">
        <w:t xml:space="preserve"> </w:t>
      </w:r>
      <w:r w:rsidR="0062234E">
        <w:t>m</w:t>
      </w:r>
    </w:p>
    <w:p w14:paraId="7F712C5B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AE65CD">
        <w:t>600</w:t>
      </w:r>
      <w:r w:rsidR="008E15E3">
        <w:t xml:space="preserve"> </w:t>
      </w:r>
      <w:r w:rsidR="00D130A1">
        <w:t>N</w:t>
      </w:r>
      <w:r w:rsidR="008E15E3">
        <w:t xml:space="preserve"> </w:t>
      </w:r>
      <w:r w:rsidR="0062234E">
        <w:t>m</w:t>
      </w:r>
    </w:p>
    <w:p w14:paraId="33BF92E6" w14:textId="576BE6A0" w:rsidR="003C28C0" w:rsidRDefault="00AE65CD" w:rsidP="00B909D9">
      <w:pPr>
        <w:pStyle w:val="i-numberedlist1"/>
      </w:pPr>
      <w:r w:rsidRPr="00CE75A0">
        <w:rPr>
          <w:rStyle w:val="i-listnumber"/>
        </w:rPr>
        <w:t>20</w:t>
      </w:r>
      <w:r w:rsidR="003A1883" w:rsidRPr="00A51501">
        <w:tab/>
      </w:r>
      <w:r w:rsidR="00D130A1">
        <w:t>What is</w:t>
      </w:r>
      <w:r>
        <w:t xml:space="preserve"> the change in velocity</w:t>
      </w:r>
      <w:r w:rsidR="00CE75A0">
        <w:t xml:space="preserve"> </w:t>
      </w:r>
      <w:r>
        <w:t>if a 50</w:t>
      </w:r>
      <w:r w:rsidR="008E15E3">
        <w:t xml:space="preserve"> </w:t>
      </w:r>
      <w:r w:rsidR="0062234E">
        <w:t xml:space="preserve">N </w:t>
      </w:r>
      <w:r>
        <w:t>force acts for 6</w:t>
      </w:r>
      <w:r w:rsidR="008E15E3">
        <w:t xml:space="preserve"> </w:t>
      </w:r>
      <w:r w:rsidR="0062234E">
        <w:t xml:space="preserve">s </w:t>
      </w:r>
      <w:r>
        <w:t>on a 12</w:t>
      </w:r>
      <w:r w:rsidR="008E15E3">
        <w:t xml:space="preserve"> </w:t>
      </w:r>
      <w:r w:rsidR="0062234E">
        <w:t>kg</w:t>
      </w:r>
      <w:r>
        <w:t xml:space="preserve"> bo</w:t>
      </w:r>
      <w:r w:rsidR="00D130A1">
        <w:t>dy</w:t>
      </w:r>
      <w:r w:rsidR="003E4A6D">
        <w:t xml:space="preserve"> in the direction of motion</w:t>
      </w:r>
      <w:r w:rsidR="00D130A1">
        <w:t>?</w:t>
      </w:r>
    </w:p>
    <w:p w14:paraId="5773548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AE65CD">
        <w:t>25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14:paraId="7E7D8F4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AE65CD">
        <w:t>3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14:paraId="31EDD23C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AE65CD">
        <w:t>72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14:paraId="0BA719FF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AE65CD">
        <w:t>30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AE65CD" w:rsidRPr="0062234E">
        <w:rPr>
          <w:rStyle w:val="i-listsuperscript"/>
        </w:rPr>
        <w:t>–1</w:t>
      </w:r>
    </w:p>
    <w:p w14:paraId="249D0914" w14:textId="298BE4AB"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1</w:t>
      </w:r>
      <w:r w:rsidR="003C28C0" w:rsidRPr="003C28C0">
        <w:rPr>
          <w:rStyle w:val="i-listnumber"/>
        </w:rPr>
        <w:tab/>
      </w:r>
      <w:r w:rsidR="00690D77">
        <w:t>Which</w:t>
      </w:r>
      <w:r w:rsidR="003E4A6D">
        <w:t xml:space="preserve"> one</w:t>
      </w:r>
      <w:r w:rsidR="00690D77">
        <w:t xml:space="preserve"> of the following is true of mechanical waves</w:t>
      </w:r>
      <w:r w:rsidR="003E4A6D">
        <w:t>?</w:t>
      </w:r>
    </w:p>
    <w:p w14:paraId="37721C0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690D77">
        <w:t>Matter is being transmitted in the direction of the wave.</w:t>
      </w:r>
    </w:p>
    <w:p w14:paraId="2FA9471A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690D77">
        <w:t>Energy</w:t>
      </w:r>
      <w:r w:rsidR="0062234E">
        <w:t xml:space="preserve"> </w:t>
      </w:r>
      <w:r w:rsidR="00690D77">
        <w:t>is being transmitted in the direction of the wave.</w:t>
      </w:r>
    </w:p>
    <w:p w14:paraId="0C198A2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690D77">
        <w:t>Waves can be represented by a ray drawn parallel to the wave</w:t>
      </w:r>
      <w:r w:rsidR="00D130A1">
        <w:t xml:space="preserve"> </w:t>
      </w:r>
      <w:r w:rsidR="00690D77">
        <w:t>fronts.</w:t>
      </w:r>
    </w:p>
    <w:p w14:paraId="4AD52473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690D77">
        <w:t>Mechanical waves are the only form of energy that can travel through space.</w:t>
      </w:r>
    </w:p>
    <w:p w14:paraId="6DE43168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2</w:t>
      </w:r>
      <w:r w:rsidR="003C28C0" w:rsidRPr="003C28C0">
        <w:rPr>
          <w:rStyle w:val="i-listnumber"/>
        </w:rPr>
        <w:tab/>
      </w:r>
      <w:r w:rsidR="00690D77">
        <w:t>What is the period of a wave?</w:t>
      </w:r>
    </w:p>
    <w:p w14:paraId="6648569E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690D77">
        <w:t>The distance between two crests of the wave</w:t>
      </w:r>
    </w:p>
    <w:p w14:paraId="002FE4B6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690D77">
        <w:t>The time between two crests passing</w:t>
      </w:r>
    </w:p>
    <w:p w14:paraId="4865D084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690D77">
        <w:t>The largest distance of a particle from its mean position</w:t>
      </w:r>
    </w:p>
    <w:p w14:paraId="04FD2CDA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690D77">
        <w:t>The number of crests that pass in a fixed time</w:t>
      </w:r>
    </w:p>
    <w:p w14:paraId="2D6F6303" w14:textId="77777777" w:rsidR="003E4A6D" w:rsidRDefault="003E4A6D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7FAE6156" w14:textId="59806354" w:rsidR="003C28C0" w:rsidRDefault="003A1883" w:rsidP="00B909D9">
      <w:pPr>
        <w:pStyle w:val="i-numberedlist1"/>
      </w:pPr>
      <w:r w:rsidRPr="00CE75A0">
        <w:rPr>
          <w:rStyle w:val="i-listnumber"/>
        </w:rPr>
        <w:lastRenderedPageBreak/>
        <w:t>2</w:t>
      </w:r>
      <w:r w:rsidR="003C28C0" w:rsidRPr="003C28C0">
        <w:rPr>
          <w:rStyle w:val="i-listnumber"/>
        </w:rPr>
        <w:t>3</w:t>
      </w:r>
      <w:r w:rsidR="003C28C0" w:rsidRPr="003C28C0">
        <w:rPr>
          <w:rStyle w:val="i-listnumber"/>
        </w:rPr>
        <w:tab/>
      </w:r>
      <w:r w:rsidR="006F4AF7">
        <w:t xml:space="preserve">Which of the following is </w:t>
      </w:r>
      <w:r w:rsidR="00D130A1">
        <w:t xml:space="preserve">not </w:t>
      </w:r>
      <w:r w:rsidR="006F4AF7">
        <w:t>true of longitudinal waves?</w:t>
      </w:r>
    </w:p>
    <w:p w14:paraId="5FD91EA5" w14:textId="77777777"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6F4AF7">
        <w:t>The</w:t>
      </w:r>
      <w:proofErr w:type="gramEnd"/>
      <w:r w:rsidR="006F4AF7">
        <w:t xml:space="preserve"> particles move back and forth in the direction of energy transfer.</w:t>
      </w:r>
    </w:p>
    <w:p w14:paraId="27798A44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6F4AF7">
        <w:t>Sound waves are an example of longitudinal waves.</w:t>
      </w:r>
    </w:p>
    <w:p w14:paraId="7CBA22DF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6F4AF7">
        <w:t>Longitudinal waves have areas of compression and rarefaction.</w:t>
      </w:r>
    </w:p>
    <w:p w14:paraId="0BD8D2DB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6F4AF7">
        <w:t>The particles move perpendicularly to the direction the wave is travelling.</w:t>
      </w:r>
    </w:p>
    <w:p w14:paraId="181DC931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4</w:t>
      </w:r>
      <w:r w:rsidR="003C28C0" w:rsidRPr="003C28C0">
        <w:rPr>
          <w:rStyle w:val="i-listnumber"/>
        </w:rPr>
        <w:tab/>
      </w:r>
      <w:r w:rsidR="00FA7F50">
        <w:t>If a car sounded its horn when stationary, and again when moving rapidly toward you, what would be the difference in sound?</w:t>
      </w:r>
    </w:p>
    <w:p w14:paraId="49BC2807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D130A1">
        <w:t>When the car is moving toward you t</w:t>
      </w:r>
      <w:r w:rsidR="00FA7F50">
        <w:t>he sound would be higher pitched.</w:t>
      </w:r>
    </w:p>
    <w:p w14:paraId="52587C78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D130A1">
        <w:t>When the car is moving toward you t</w:t>
      </w:r>
      <w:r w:rsidR="00FA7F50">
        <w:t>he sound would be lower pitched.</w:t>
      </w:r>
    </w:p>
    <w:p w14:paraId="27ABDEF6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D130A1">
        <w:t>When the car is moving toward you t</w:t>
      </w:r>
      <w:r w:rsidR="00FA7F50">
        <w:t>he sound would be louder.</w:t>
      </w:r>
    </w:p>
    <w:p w14:paraId="07955545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FA7F50">
        <w:t>There would be no difference between the two sounds.</w:t>
      </w:r>
    </w:p>
    <w:p w14:paraId="06F4D9A3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5</w:t>
      </w:r>
      <w:r w:rsidR="003C28C0" w:rsidRPr="003C28C0">
        <w:rPr>
          <w:rStyle w:val="i-listnumber"/>
        </w:rPr>
        <w:tab/>
      </w:r>
      <w:r w:rsidR="00FD59F0">
        <w:t>What is diffraction of waves?</w:t>
      </w:r>
    </w:p>
    <w:p w14:paraId="7A4E0413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D130A1">
        <w:t>Waves</w:t>
      </w:r>
      <w:r w:rsidR="00FD59F0">
        <w:t xml:space="preserve"> spread into a space beyond a gap or an obstacle.</w:t>
      </w:r>
    </w:p>
    <w:p w14:paraId="1DFF4025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D130A1">
        <w:t>Waves</w:t>
      </w:r>
      <w:r w:rsidR="00FD59F0">
        <w:t xml:space="preserve"> bend (change direction) when entering a different medium.</w:t>
      </w:r>
    </w:p>
    <w:p w14:paraId="644C8D0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D130A1">
        <w:t>Waves</w:t>
      </w:r>
      <w:r w:rsidR="00FD59F0">
        <w:t xml:space="preserve"> can be reflected.</w:t>
      </w:r>
    </w:p>
    <w:p w14:paraId="67CA36BA" w14:textId="77777777" w:rsidR="003A1883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D130A1">
        <w:t>The</w:t>
      </w:r>
      <w:r w:rsidR="00FD59F0">
        <w:t xml:space="preserve"> speed </w:t>
      </w:r>
      <w:r w:rsidR="00D130A1">
        <w:t xml:space="preserve">of waves </w:t>
      </w:r>
      <w:r w:rsidR="00FD59F0">
        <w:t>changes when</w:t>
      </w:r>
      <w:r w:rsidR="0062234E">
        <w:t xml:space="preserve"> </w:t>
      </w:r>
      <w:r w:rsidR="00FD59F0">
        <w:t>entering a different medium.</w:t>
      </w:r>
    </w:p>
    <w:p w14:paraId="53A275D4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6</w:t>
      </w:r>
      <w:r w:rsidR="003C28C0" w:rsidRPr="003C28C0">
        <w:rPr>
          <w:rStyle w:val="i-listnumber"/>
        </w:rPr>
        <w:tab/>
      </w:r>
      <w:r w:rsidR="0053538F">
        <w:t>Which of the following is true about light?</w:t>
      </w:r>
    </w:p>
    <w:p w14:paraId="1A8F345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53538F">
        <w:t>Light is a longitudinal wave.</w:t>
      </w:r>
    </w:p>
    <w:p w14:paraId="02D6A2EE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53538F">
        <w:t>Light is a transverse wave.</w:t>
      </w:r>
    </w:p>
    <w:p w14:paraId="7F352AF8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53538F">
        <w:t>Light is a stream of infinitesimal particles called photons.</w:t>
      </w:r>
    </w:p>
    <w:p w14:paraId="35BE7A3C" w14:textId="77777777" w:rsidR="0053538F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53538F">
        <w:t>Light sometimes behaves like a wave and sometimes like particles.</w:t>
      </w:r>
    </w:p>
    <w:p w14:paraId="6764303A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7</w:t>
      </w:r>
      <w:r w:rsidR="003C28C0" w:rsidRPr="003C28C0">
        <w:rPr>
          <w:rStyle w:val="i-listnumber"/>
        </w:rPr>
        <w:tab/>
      </w:r>
      <w:r w:rsidR="00CD56A6">
        <w:t xml:space="preserve">Which of the following </w:t>
      </w:r>
      <w:r w:rsidR="00D130A1">
        <w:t xml:space="preserve">types of </w:t>
      </w:r>
      <w:r w:rsidR="00CD56A6">
        <w:t xml:space="preserve">electromagnetic radiation </w:t>
      </w:r>
      <w:r w:rsidR="00D130A1">
        <w:t>has</w:t>
      </w:r>
      <w:r w:rsidR="00CD56A6">
        <w:t xml:space="preserve"> the lowest frequency?</w:t>
      </w:r>
    </w:p>
    <w:p w14:paraId="099B188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CD56A6">
        <w:t>visible light</w:t>
      </w:r>
    </w:p>
    <w:p w14:paraId="1E07FB3C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CD56A6">
        <w:t>radio waves</w:t>
      </w:r>
    </w:p>
    <w:p w14:paraId="333DF5A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F078A3" w:rsidRPr="00F078A3">
        <w:t>γ</w:t>
      </w:r>
      <w:r w:rsidR="00CD56A6">
        <w:t xml:space="preserve"> rays</w:t>
      </w:r>
    </w:p>
    <w:p w14:paraId="6B04EA3E" w14:textId="77777777" w:rsidR="00CD56A6" w:rsidRDefault="003C28C0" w:rsidP="00C42C2F">
      <w:pPr>
        <w:pStyle w:val="i-numberedlist2"/>
        <w:rPr>
          <w:bCs/>
        </w:rPr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CD56A6">
        <w:t>infra-red light</w:t>
      </w:r>
    </w:p>
    <w:p w14:paraId="369B34AD" w14:textId="77777777" w:rsidR="00F00F08" w:rsidRDefault="003A1883" w:rsidP="00B909D9">
      <w:pPr>
        <w:pStyle w:val="i-numberedlist1"/>
      </w:pPr>
      <w:r w:rsidRPr="00CE75A0">
        <w:rPr>
          <w:rStyle w:val="i-listnumber"/>
        </w:rPr>
        <w:t>2</w:t>
      </w:r>
      <w:r w:rsidR="003C28C0" w:rsidRPr="003C28C0">
        <w:rPr>
          <w:rStyle w:val="i-listnumber"/>
        </w:rPr>
        <w:t>8</w:t>
      </w:r>
      <w:r w:rsidR="003C28C0" w:rsidRPr="003C28C0">
        <w:rPr>
          <w:rStyle w:val="i-listnumber"/>
        </w:rPr>
        <w:tab/>
      </w:r>
      <w:r w:rsidR="00F00F08">
        <w:t>Which of the following is the angle of incidence?</w:t>
      </w:r>
    </w:p>
    <w:p w14:paraId="515B5E75" w14:textId="77777777" w:rsidR="003E4A6D" w:rsidRDefault="003E4A6D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7E8292BF" wp14:editId="7244B833">
            <wp:extent cx="1962150" cy="1543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14C0E" w14:textId="394397EE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F00F08">
        <w:t>Angle A</w:t>
      </w:r>
    </w:p>
    <w:p w14:paraId="5A5F826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F00F08">
        <w:t>Angle B</w:t>
      </w:r>
    </w:p>
    <w:p w14:paraId="1D1AE15F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F00F08">
        <w:t>Angle C</w:t>
      </w:r>
    </w:p>
    <w:p w14:paraId="2B44AA37" w14:textId="77777777" w:rsidR="00F00F08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F00F08">
        <w:t>Angle D</w:t>
      </w:r>
    </w:p>
    <w:p w14:paraId="658CCF91" w14:textId="77777777" w:rsidR="003E4A6D" w:rsidRDefault="003E4A6D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0442DC5F" w14:textId="32619B3A" w:rsidR="003C28C0" w:rsidRDefault="003A1883" w:rsidP="00B909D9">
      <w:pPr>
        <w:pStyle w:val="i-numberedlist1"/>
      </w:pPr>
      <w:r w:rsidRPr="00CE75A0">
        <w:rPr>
          <w:rStyle w:val="i-listnumber"/>
        </w:rPr>
        <w:lastRenderedPageBreak/>
        <w:t>2</w:t>
      </w:r>
      <w:r w:rsidR="003C28C0" w:rsidRPr="003C28C0">
        <w:rPr>
          <w:rStyle w:val="i-listnumber"/>
        </w:rPr>
        <w:t>9</w:t>
      </w:r>
      <w:r w:rsidR="003C28C0" w:rsidRPr="003C28C0">
        <w:rPr>
          <w:rStyle w:val="i-listnumber"/>
        </w:rPr>
        <w:tab/>
      </w:r>
      <w:r w:rsidR="00935975">
        <w:t>What is</w:t>
      </w:r>
      <w:r w:rsidR="00B25EEB">
        <w:t xml:space="preserve"> Snell’s law, if </w:t>
      </w:r>
      <w:proofErr w:type="spellStart"/>
      <w:r w:rsidR="00B25EEB" w:rsidRPr="00F078A3">
        <w:rPr>
          <w:rStyle w:val="i-listitalic"/>
        </w:rPr>
        <w:t>i</w:t>
      </w:r>
      <w:proofErr w:type="spellEnd"/>
      <w:r w:rsidR="008E15E3">
        <w:t xml:space="preserve"> </w:t>
      </w:r>
      <w:r w:rsidR="003C28C0">
        <w:t>=</w:t>
      </w:r>
      <w:r w:rsidR="008E15E3">
        <w:t xml:space="preserve"> </w:t>
      </w:r>
      <w:r w:rsidR="00B25EEB">
        <w:t xml:space="preserve">angle of incidence and </w:t>
      </w:r>
      <w:r w:rsidR="00B25EEB" w:rsidRPr="00F078A3">
        <w:rPr>
          <w:rStyle w:val="i-listitalic"/>
        </w:rPr>
        <w:t>r</w:t>
      </w:r>
      <w:r w:rsidR="008E15E3">
        <w:t xml:space="preserve"> </w:t>
      </w:r>
      <w:r w:rsidR="003C28C0">
        <w:t>=</w:t>
      </w:r>
      <w:r w:rsidR="008E15E3">
        <w:t xml:space="preserve"> </w:t>
      </w:r>
      <w:r w:rsidR="00B25EEB">
        <w:t>angle of refraction</w:t>
      </w:r>
      <w:r w:rsidR="00935975">
        <w:t>?</w:t>
      </w:r>
    </w:p>
    <w:p w14:paraId="140CDA9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proofErr w:type="spellStart"/>
      <w:r w:rsidR="00B25EEB" w:rsidRPr="00F078A3">
        <w:rPr>
          <w:rStyle w:val="i-listitalic"/>
        </w:rPr>
        <w:t>i</w:t>
      </w:r>
      <w:proofErr w:type="spellEnd"/>
      <w:r w:rsidR="008E15E3">
        <w:t xml:space="preserve"> </w:t>
      </w:r>
      <w:r>
        <w:t>=</w:t>
      </w:r>
      <w:r w:rsidR="008E15E3">
        <w:t xml:space="preserve"> </w:t>
      </w:r>
      <w:r w:rsidR="00B25EEB" w:rsidRPr="00F078A3">
        <w:rPr>
          <w:rStyle w:val="i-listitalic"/>
        </w:rPr>
        <w:t>r</w:t>
      </w:r>
    </w:p>
    <w:p w14:paraId="4C29AD0A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B25EEB" w:rsidRPr="00B25EEB">
        <w:rPr>
          <w:position w:val="-24"/>
        </w:rPr>
        <w:object w:dxaOrig="220" w:dyaOrig="620" w14:anchorId="732DE8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29.85pt" o:ole="">
            <v:imagedata r:id="rId10" o:title=""/>
          </v:shape>
          <o:OLEObject Type="Embed" ProgID="Equation.DSMT4" ShapeID="_x0000_i1025" DrawAspect="Content" ObjectID="_1485352243" r:id="rId11"/>
        </w:object>
      </w:r>
      <w:r w:rsidR="00B25EEB">
        <w:t xml:space="preserve"> is constant.</w:t>
      </w:r>
    </w:p>
    <w:p w14:paraId="75E03398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B25EEB" w:rsidRPr="00B25EEB">
        <w:rPr>
          <w:position w:val="-24"/>
        </w:rPr>
        <w:object w:dxaOrig="540" w:dyaOrig="620" w14:anchorId="43402A37">
          <v:shape id="_x0000_i1026" type="#_x0000_t75" style="width:26.75pt;height:29.85pt" o:ole="">
            <v:imagedata r:id="rId12" o:title=""/>
          </v:shape>
          <o:OLEObject Type="Embed" ProgID="Equation.DSMT4" ShapeID="_x0000_i1026" DrawAspect="Content" ObjectID="_1485352244" r:id="rId13"/>
        </w:object>
      </w:r>
      <w:r w:rsidR="00B25EEB">
        <w:t xml:space="preserve"> is constant.</w:t>
      </w:r>
    </w:p>
    <w:p w14:paraId="35283BB1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Pr="003C28C0">
        <w:rPr>
          <w:rStyle w:val="i-listnumber"/>
        </w:rPr>
        <w:tab/>
      </w:r>
      <w:r w:rsidR="00B25EEB" w:rsidRPr="00B25EEB">
        <w:rPr>
          <w:position w:val="-24"/>
        </w:rPr>
        <w:object w:dxaOrig="560" w:dyaOrig="620" w14:anchorId="0FA05F84">
          <v:shape id="_x0000_i1027" type="#_x0000_t75" style="width:27.75pt;height:29.85pt" o:ole="">
            <v:imagedata r:id="rId14" o:title=""/>
          </v:shape>
          <o:OLEObject Type="Embed" ProgID="Equation.DSMT4" ShapeID="_x0000_i1027" DrawAspect="Content" ObjectID="_1485352245" r:id="rId15"/>
        </w:object>
      </w:r>
      <w:r w:rsidR="00B25EEB">
        <w:t xml:space="preserve"> is constant.</w:t>
      </w:r>
    </w:p>
    <w:p w14:paraId="6386B750" w14:textId="77777777" w:rsidR="003C28C0" w:rsidRDefault="003A1883" w:rsidP="00B909D9">
      <w:pPr>
        <w:pStyle w:val="i-numberedlist1"/>
      </w:pPr>
      <w:r w:rsidRPr="00CE75A0">
        <w:rPr>
          <w:rStyle w:val="i-listnumber"/>
        </w:rPr>
        <w:t>30</w:t>
      </w:r>
      <w:r w:rsidRPr="00A51501">
        <w:tab/>
      </w:r>
      <w:r w:rsidR="005817D5">
        <w:t xml:space="preserve">The refractive index of water </w:t>
      </w:r>
      <w:r w:rsidR="00935975">
        <w:t xml:space="preserve">is 1.33 </w:t>
      </w:r>
      <w:r w:rsidR="005817D5">
        <w:t xml:space="preserve">and </w:t>
      </w:r>
      <w:r w:rsidR="00935975">
        <w:t xml:space="preserve">the refractive index of </w:t>
      </w:r>
      <w:r w:rsidR="005817D5">
        <w:t xml:space="preserve">flint glass </w:t>
      </w:r>
      <w:r w:rsidR="00935975">
        <w:t>is</w:t>
      </w:r>
      <w:r w:rsidR="005817D5">
        <w:t xml:space="preserve"> 1.65. What </w:t>
      </w:r>
      <w:r w:rsidR="00557C7C">
        <w:t>is</w:t>
      </w:r>
      <w:r w:rsidR="005817D5">
        <w:t xml:space="preserve"> the refractive index of flint glass relative to water</w:t>
      </w:r>
      <w:r w:rsidR="00557C7C">
        <w:t>?</w:t>
      </w:r>
    </w:p>
    <w:p w14:paraId="423352E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A</w:t>
      </w:r>
      <w:r w:rsidRPr="003C28C0">
        <w:rPr>
          <w:rStyle w:val="i-listnumber"/>
        </w:rPr>
        <w:tab/>
      </w:r>
      <w:r w:rsidR="005817D5">
        <w:t>0.32</w:t>
      </w:r>
    </w:p>
    <w:p w14:paraId="45FF3AE9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B</w:t>
      </w:r>
      <w:r w:rsidRPr="003C28C0">
        <w:rPr>
          <w:rStyle w:val="i-listnumber"/>
        </w:rPr>
        <w:tab/>
      </w:r>
      <w:r w:rsidR="005817D5">
        <w:t>0.81</w:t>
      </w:r>
    </w:p>
    <w:p w14:paraId="6B83C6D2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C</w:t>
      </w:r>
      <w:r w:rsidRPr="003C28C0">
        <w:rPr>
          <w:rStyle w:val="i-listnumber"/>
        </w:rPr>
        <w:tab/>
      </w:r>
      <w:r w:rsidR="005817D5">
        <w:t>1.24</w:t>
      </w:r>
    </w:p>
    <w:p w14:paraId="396F5FC0" w14:textId="77777777" w:rsidR="003C28C0" w:rsidRDefault="003C28C0" w:rsidP="00C42C2F">
      <w:pPr>
        <w:pStyle w:val="i-numberedlist2"/>
      </w:pPr>
      <w:r w:rsidRPr="003C28C0">
        <w:rPr>
          <w:rStyle w:val="i-listnumber"/>
        </w:rPr>
        <w:t>D</w:t>
      </w:r>
      <w:r w:rsidR="00C42C2F">
        <w:rPr>
          <w:rStyle w:val="i-listnumber"/>
        </w:rPr>
        <w:tab/>
      </w:r>
      <w:r w:rsidR="005817D5">
        <w:t>1.46</w:t>
      </w:r>
    </w:p>
    <w:p w14:paraId="1C13492C" w14:textId="77777777" w:rsidR="003E4A6D" w:rsidRDefault="003E4A6D" w:rsidP="00B909D9">
      <w:pPr>
        <w:pStyle w:val="i-chead"/>
        <w:suppressAutoHyphens/>
        <w:rPr>
          <w:rStyle w:val="i-headbold"/>
        </w:rPr>
      </w:pPr>
      <w:r>
        <w:rPr>
          <w:rStyle w:val="i-headbold"/>
        </w:rPr>
        <w:br w:type="page"/>
      </w:r>
    </w:p>
    <w:p w14:paraId="563AB183" w14:textId="3E2E94E7" w:rsidR="00B909D9" w:rsidRPr="003C3871" w:rsidRDefault="00B909D9" w:rsidP="00B909D9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</w:t>
      </w:r>
      <w:r>
        <w:rPr>
          <w:rStyle w:val="i-headbold"/>
        </w:rPr>
        <w:t>40</w:t>
      </w:r>
      <w:r w:rsidRPr="003C3871">
        <w:rPr>
          <w:rStyle w:val="i-headbold"/>
        </w:rPr>
        <w:t xml:space="preserve"> marks)</w:t>
      </w:r>
    </w:p>
    <w:p w14:paraId="24B8E3B5" w14:textId="77777777" w:rsidR="00B909D9" w:rsidRDefault="00B909D9" w:rsidP="00B909D9">
      <w:pPr>
        <w:pStyle w:val="i-bodytextfo"/>
        <w:suppressAutoHyphens/>
      </w:pPr>
      <w:r w:rsidRPr="00450598">
        <w:t xml:space="preserve">Section B consists of </w:t>
      </w:r>
      <w:r w:rsidR="00C42C2F">
        <w:t>8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4</w:t>
      </w:r>
      <w:r w:rsidRPr="00A51501">
        <w:t>0 minutes on this section.</w:t>
      </w:r>
    </w:p>
    <w:p w14:paraId="64045205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1</w:t>
      </w:r>
      <w:r w:rsidRPr="003C28C0">
        <w:rPr>
          <w:rStyle w:val="i-listnumber"/>
        </w:rPr>
        <w:tab/>
      </w:r>
      <w:r w:rsidR="00927D2D">
        <w:t>A small rocket of mass 1.5</w:t>
      </w:r>
      <w:r w:rsidR="008E15E3">
        <w:t xml:space="preserve"> </w:t>
      </w:r>
      <w:r w:rsidR="0062234E">
        <w:t>kg</w:t>
      </w:r>
      <w:r w:rsidR="00927D2D">
        <w:t xml:space="preserve"> is powered by a force of </w:t>
      </w:r>
      <w:r w:rsidR="001846F1">
        <w:t>21</w:t>
      </w:r>
      <w:r w:rsidR="008E15E3">
        <w:t xml:space="preserve"> </w:t>
      </w:r>
      <w:r w:rsidR="0062234E">
        <w:t xml:space="preserve">N </w:t>
      </w:r>
      <w:r w:rsidR="00927D2D">
        <w:t>which acts for 10</w:t>
      </w:r>
      <w:r w:rsidR="008E15E3">
        <w:t xml:space="preserve"> </w:t>
      </w:r>
      <w:r w:rsidR="0062234E">
        <w:t>s.</w:t>
      </w:r>
    </w:p>
    <w:p w14:paraId="14CB7DA9" w14:textId="77777777" w:rsidR="00927D2D" w:rsidRDefault="003C28C0" w:rsidP="00C42C2F">
      <w:pPr>
        <w:pStyle w:val="i-numberedlist2"/>
      </w:pPr>
      <w:proofErr w:type="spellStart"/>
      <w:proofErr w:type="gramStart"/>
      <w:r w:rsidRPr="003C28C0">
        <w:rPr>
          <w:rStyle w:val="i-listnumber"/>
        </w:rPr>
        <w:t>a</w:t>
      </w:r>
      <w:proofErr w:type="spellEnd"/>
      <w:proofErr w:type="gramEnd"/>
      <w:r w:rsidRPr="003C28C0">
        <w:rPr>
          <w:rStyle w:val="i-listnumber"/>
        </w:rPr>
        <w:tab/>
      </w:r>
      <w:r w:rsidR="00927D2D">
        <w:t xml:space="preserve">What impulse is provided by the </w:t>
      </w:r>
      <w:r w:rsidR="00935975">
        <w:t xml:space="preserve">net </w:t>
      </w:r>
      <w:r w:rsidR="00927D2D">
        <w:t>force</w:t>
      </w:r>
      <w:r w:rsidR="00B7380A">
        <w:t xml:space="preserve"> on the rocket</w:t>
      </w:r>
      <w:r w:rsidR="00927D2D">
        <w:t>?</w:t>
      </w:r>
    </w:p>
    <w:p w14:paraId="6DE25BD6" w14:textId="77777777"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927D2D">
        <w:t>Find the rocket’s momentum the instant the force is no longer acting on the rocket.</w:t>
      </w:r>
    </w:p>
    <w:p w14:paraId="747D2FF8" w14:textId="77777777"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c</w:t>
      </w:r>
      <w:proofErr w:type="gramEnd"/>
      <w:r w:rsidRPr="003C28C0">
        <w:rPr>
          <w:rStyle w:val="i-listnumber"/>
        </w:rPr>
        <w:tab/>
      </w:r>
      <w:r w:rsidR="00927D2D">
        <w:t>Find the rocket’s velocity and kinetic energy at this point.</w:t>
      </w:r>
    </w:p>
    <w:p w14:paraId="5E57234A" w14:textId="77777777"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d</w:t>
      </w:r>
      <w:proofErr w:type="gramEnd"/>
      <w:r w:rsidRPr="003C28C0">
        <w:rPr>
          <w:rStyle w:val="i-listnumber"/>
        </w:rPr>
        <w:tab/>
      </w:r>
      <w:r w:rsidR="00927D2D">
        <w:t>How much higher will the rocket rise?</w:t>
      </w:r>
    </w:p>
    <w:p w14:paraId="048B638C" w14:textId="77777777" w:rsidR="00927D2D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e</w:t>
      </w:r>
      <w:proofErr w:type="gramEnd"/>
      <w:r>
        <w:tab/>
      </w:r>
      <w:r w:rsidR="00927D2D">
        <w:t xml:space="preserve">How much work has been done by the </w:t>
      </w:r>
      <w:r w:rsidR="00935975">
        <w:t xml:space="preserve">net </w:t>
      </w:r>
      <w:r w:rsidR="00927D2D">
        <w:t>force</w:t>
      </w:r>
      <w:r w:rsidR="00294CE6">
        <w:t xml:space="preserve"> on the rocket</w:t>
      </w:r>
      <w:r w:rsidR="00927D2D">
        <w:t>?</w:t>
      </w:r>
    </w:p>
    <w:p w14:paraId="4A6D000A" w14:textId="77777777" w:rsidR="00927D2D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f</w:t>
      </w:r>
      <w:proofErr w:type="gramEnd"/>
      <w:r>
        <w:tab/>
        <w:t xml:space="preserve">Use the result in part </w:t>
      </w:r>
      <w:r w:rsidR="003A1AE5" w:rsidRPr="003E4A6D">
        <w:rPr>
          <w:b/>
        </w:rPr>
        <w:t>e</w:t>
      </w:r>
      <w:r w:rsidR="003A1AE5">
        <w:t xml:space="preserve"> to f</w:t>
      </w:r>
      <w:r w:rsidR="00927D2D">
        <w:t>ind the total height the rocket will</w:t>
      </w:r>
      <w:r w:rsidR="003A1AE5">
        <w:t xml:space="preserve"> reach</w:t>
      </w:r>
      <w:r w:rsidR="00927D2D">
        <w:t>.</w:t>
      </w:r>
    </w:p>
    <w:p w14:paraId="77545D51" w14:textId="77777777" w:rsidR="00AC1750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g</w:t>
      </w:r>
      <w:proofErr w:type="gramEnd"/>
      <w:r>
        <w:tab/>
      </w:r>
      <w:r w:rsidR="00AC1750">
        <w:t xml:space="preserve">Show that the total energy at the point in </w:t>
      </w:r>
      <w:r w:rsidR="00935975" w:rsidRPr="00935975">
        <w:t xml:space="preserve">part </w:t>
      </w:r>
      <w:r w:rsidR="003C28C0" w:rsidRPr="003E4A6D">
        <w:rPr>
          <w:b/>
        </w:rPr>
        <w:t>c</w:t>
      </w:r>
      <w:r w:rsidR="00935975" w:rsidRPr="00935975">
        <w:t xml:space="preserve"> </w:t>
      </w:r>
      <w:r w:rsidR="00AC1750" w:rsidRPr="00935975">
        <w:t>(</w:t>
      </w:r>
      <w:r w:rsidR="00AC1750">
        <w:t>potential and kinetic) is equal to the potential energy at its highest point.</w:t>
      </w:r>
    </w:p>
    <w:p w14:paraId="0C616299" w14:textId="719ED1DA" w:rsidR="003A1883" w:rsidRPr="00741C49" w:rsidRDefault="003E4A6D" w:rsidP="003E4A6D">
      <w:pPr>
        <w:pStyle w:val="i-numberedlist2"/>
      </w:pPr>
      <w:r w:rsidRPr="00741C49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35975" w:rsidRPr="00741C49">
        <w:t>(10 marks)</w:t>
      </w:r>
    </w:p>
    <w:p w14:paraId="74E57B79" w14:textId="77777777" w:rsidR="003E4A6D" w:rsidRDefault="003E4A6D" w:rsidP="00B909D9">
      <w:pPr>
        <w:pStyle w:val="i-numberedlist1"/>
        <w:rPr>
          <w:rStyle w:val="i-listnumber"/>
        </w:rPr>
      </w:pPr>
    </w:p>
    <w:p w14:paraId="0F104E65" w14:textId="77777777" w:rsidR="003C28C0" w:rsidRDefault="003C28C0" w:rsidP="00B909D9">
      <w:pPr>
        <w:pStyle w:val="i-numberedlist1"/>
      </w:pPr>
      <w:r w:rsidRPr="00935975">
        <w:rPr>
          <w:rStyle w:val="i-listnumber"/>
        </w:rPr>
        <w:t>2</w:t>
      </w:r>
      <w:r w:rsidRPr="00B909D9">
        <w:tab/>
      </w:r>
      <w:r w:rsidR="00927D2D" w:rsidRPr="00B909D9">
        <w:t>A</w:t>
      </w:r>
      <w:r w:rsidR="00AC1750" w:rsidRPr="00B909D9">
        <w:t xml:space="preserve"> small</w:t>
      </w:r>
      <w:r w:rsidR="00927D2D" w:rsidRPr="00B909D9">
        <w:t xml:space="preserve"> rocket of mass 1.5</w:t>
      </w:r>
      <w:r w:rsidR="008E15E3">
        <w:t xml:space="preserve"> </w:t>
      </w:r>
      <w:r w:rsidR="0062234E">
        <w:t>kg</w:t>
      </w:r>
      <w:r w:rsidR="00927D2D" w:rsidRPr="00B909D9">
        <w:t xml:space="preserve"> </w:t>
      </w:r>
      <w:r w:rsidR="00AC1750" w:rsidRPr="00B909D9">
        <w:t xml:space="preserve">is at rest in space and </w:t>
      </w:r>
      <w:r w:rsidR="00927D2D" w:rsidRPr="00B909D9">
        <w:t xml:space="preserve">contains </w:t>
      </w:r>
      <w:r w:rsidR="00CA02A3" w:rsidRPr="00B909D9">
        <w:t>3</w:t>
      </w:r>
      <w:r w:rsidR="00927D2D" w:rsidRPr="00B909D9">
        <w:t>00</w:t>
      </w:r>
      <w:r w:rsidR="008E15E3">
        <w:t xml:space="preserve"> </w:t>
      </w:r>
      <w:r w:rsidRPr="00B909D9">
        <w:t xml:space="preserve">g </w:t>
      </w:r>
      <w:r w:rsidR="00927D2D" w:rsidRPr="00B909D9">
        <w:t>of propellant.</w:t>
      </w:r>
      <w:r w:rsidRPr="00B909D9">
        <w:t xml:space="preserve"> </w:t>
      </w:r>
      <w:r w:rsidR="00927D2D" w:rsidRPr="00B909D9">
        <w:t>The</w:t>
      </w:r>
      <w:r w:rsidR="00927D2D">
        <w:t xml:space="preserve"> explosive propellant is forced away from the rocket, at an average velocity</w:t>
      </w:r>
      <w:r w:rsidR="00AC1750">
        <w:t xml:space="preserve"> of </w:t>
      </w:r>
      <w:r w:rsidR="00DA2004">
        <w:t>6</w:t>
      </w:r>
      <w:r w:rsidR="00AC1750">
        <w:t>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AC1750" w:rsidRPr="00935975">
        <w:rPr>
          <w:rStyle w:val="i-listsuperscript"/>
        </w:rPr>
        <w:t>–1</w:t>
      </w:r>
      <w:r w:rsidR="00927D2D">
        <w:t xml:space="preserve">. </w:t>
      </w:r>
    </w:p>
    <w:p w14:paraId="7F9C1EC0" w14:textId="77777777" w:rsidR="00927D2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a</w:t>
      </w:r>
      <w:proofErr w:type="gramEnd"/>
      <w:r w:rsidRPr="003C28C0">
        <w:rPr>
          <w:rStyle w:val="i-listnumber"/>
        </w:rPr>
        <w:tab/>
      </w:r>
      <w:r w:rsidR="003A1AE5">
        <w:t>Find the final velocity of the rocket</w:t>
      </w:r>
      <w:r w:rsidR="00935975">
        <w:t>.</w:t>
      </w:r>
    </w:p>
    <w:p w14:paraId="13497DA6" w14:textId="17C173B7" w:rsidR="00330AB1" w:rsidRDefault="003C28C0" w:rsidP="001F584B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3A1AE5">
        <w:t>Explain how Newton’s third law applies to this situation.</w:t>
      </w:r>
      <w:r w:rsidR="001F584B">
        <w:tab/>
      </w:r>
      <w:r w:rsidR="001F584B">
        <w:tab/>
      </w:r>
      <w:r>
        <w:t>(3 marks)</w:t>
      </w:r>
    </w:p>
    <w:p w14:paraId="0D4BBD40" w14:textId="77777777" w:rsidR="003E4A6D" w:rsidRDefault="003E4A6D" w:rsidP="00B909D9">
      <w:pPr>
        <w:pStyle w:val="i-numberedlist1"/>
        <w:rPr>
          <w:rStyle w:val="i-listnumber"/>
        </w:rPr>
      </w:pPr>
    </w:p>
    <w:p w14:paraId="0565F4D8" w14:textId="77777777" w:rsidR="003A1AE5" w:rsidRDefault="003C28C0" w:rsidP="00B909D9">
      <w:pPr>
        <w:pStyle w:val="i-numberedlist1"/>
      </w:pPr>
      <w:r w:rsidRPr="003C28C0">
        <w:rPr>
          <w:rStyle w:val="i-listnumber"/>
        </w:rPr>
        <w:t>3</w:t>
      </w:r>
      <w:r w:rsidRPr="003C28C0">
        <w:rPr>
          <w:rStyle w:val="i-listnumber"/>
        </w:rPr>
        <w:tab/>
      </w:r>
      <w:r w:rsidR="00330AB1">
        <w:t xml:space="preserve">A person is pulling on a </w:t>
      </w:r>
      <w:r w:rsidR="00E32DDF">
        <w:t>75</w:t>
      </w:r>
      <w:r w:rsidR="008E15E3">
        <w:t xml:space="preserve"> </w:t>
      </w:r>
      <w:r w:rsidR="0062234E">
        <w:t>kg</w:t>
      </w:r>
      <w:r w:rsidR="00E32DDF">
        <w:t xml:space="preserve"> </w:t>
      </w:r>
      <w:r w:rsidR="00330AB1">
        <w:t xml:space="preserve">crate </w:t>
      </w:r>
      <w:r w:rsidR="00935975">
        <w:t xml:space="preserve">on a rough surface </w:t>
      </w:r>
      <w:r w:rsidR="00330AB1">
        <w:t>with a rope</w:t>
      </w:r>
      <w:r w:rsidR="00935975">
        <w:t>,</w:t>
      </w:r>
      <w:r w:rsidR="00330AB1">
        <w:t xml:space="preserve"> as shown</w:t>
      </w:r>
      <w:r w:rsidR="00935975">
        <w:t xml:space="preserve"> in the diagram</w:t>
      </w:r>
      <w:r w:rsidR="00330AB1">
        <w:t>.</w:t>
      </w:r>
    </w:p>
    <w:p w14:paraId="2561CE34" w14:textId="77777777" w:rsidR="003E4A6D" w:rsidRDefault="003E4A6D" w:rsidP="00C42C2F">
      <w:pPr>
        <w:pStyle w:val="i-numberedlist2"/>
        <w:rPr>
          <w:rStyle w:val="i-listnumber"/>
        </w:rPr>
      </w:pPr>
      <w:r>
        <w:rPr>
          <w:noProof/>
          <w:lang w:val="en-US"/>
        </w:rPr>
        <w:drawing>
          <wp:inline distT="0" distB="0" distL="0" distR="0" wp14:anchorId="5E22155C" wp14:editId="5C9A454F">
            <wp:extent cx="2228850" cy="1085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E8746" w14:textId="343066F3" w:rsidR="00330AB1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a</w:t>
      </w:r>
      <w:proofErr w:type="gramEnd"/>
      <w:r>
        <w:tab/>
      </w:r>
      <w:r w:rsidR="00C12BA3">
        <w:t>Show all forces acting on the crate.</w:t>
      </w:r>
    </w:p>
    <w:p w14:paraId="66D4A7D6" w14:textId="77777777" w:rsidR="00E32DDF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b</w:t>
      </w:r>
      <w:proofErr w:type="gramEnd"/>
      <w:r>
        <w:tab/>
      </w:r>
      <w:r w:rsidR="00E32DDF">
        <w:t>Find the value of each of these forces if the crate is moving at constant velocity and the person is pulling with a force of 500</w:t>
      </w:r>
      <w:r w:rsidR="008E15E3">
        <w:t xml:space="preserve"> </w:t>
      </w:r>
      <w:r w:rsidR="0062234E">
        <w:t>N.</w:t>
      </w:r>
    </w:p>
    <w:p w14:paraId="7E4D391F" w14:textId="244BA4F4" w:rsidR="000A22F9" w:rsidRDefault="00935975" w:rsidP="003E4A6D">
      <w:pPr>
        <w:pStyle w:val="i-numberedlist2"/>
        <w:ind w:left="7909" w:firstLine="11"/>
      </w:pPr>
      <w:r w:rsidRPr="00741C49">
        <w:t>(5 marks)</w:t>
      </w:r>
    </w:p>
    <w:p w14:paraId="738101B4" w14:textId="77777777" w:rsidR="001F584B" w:rsidRPr="00741C49" w:rsidRDefault="001F584B" w:rsidP="003E4A6D">
      <w:pPr>
        <w:pStyle w:val="i-numberedlist2"/>
        <w:ind w:left="7909" w:firstLine="11"/>
      </w:pPr>
    </w:p>
    <w:p w14:paraId="739548C7" w14:textId="1EBB4FA0" w:rsidR="00867EFC" w:rsidRDefault="003C28C0" w:rsidP="00B909D9">
      <w:pPr>
        <w:pStyle w:val="i-numberedlist1"/>
      </w:pPr>
      <w:r w:rsidRPr="003C28C0">
        <w:rPr>
          <w:rStyle w:val="i-listnumber"/>
        </w:rPr>
        <w:t>4</w:t>
      </w:r>
      <w:r w:rsidRPr="003C28C0">
        <w:rPr>
          <w:rStyle w:val="i-listnumber"/>
        </w:rPr>
        <w:tab/>
      </w:r>
      <w:r w:rsidR="00462554">
        <w:t>A barge is being dragged along by two people. One is pulling with a force of 200</w:t>
      </w:r>
      <w:r w:rsidR="008E15E3">
        <w:t xml:space="preserve"> </w:t>
      </w:r>
      <w:r w:rsidR="0062234E">
        <w:t xml:space="preserve">N </w:t>
      </w:r>
      <w:r w:rsidR="00462554">
        <w:t>at N65</w:t>
      </w:r>
      <w:r w:rsidR="0062234E">
        <w:t>°</w:t>
      </w:r>
      <w:r w:rsidR="001F584B">
        <w:t>E</w:t>
      </w:r>
      <w:r w:rsidR="00462554">
        <w:t xml:space="preserve"> and the other is pulling with a force of 250</w:t>
      </w:r>
      <w:r w:rsidR="008E15E3">
        <w:t xml:space="preserve"> </w:t>
      </w:r>
      <w:r w:rsidR="0062234E">
        <w:t xml:space="preserve">N </w:t>
      </w:r>
      <w:r w:rsidR="00462554">
        <w:t>at S60</w:t>
      </w:r>
      <w:r w:rsidR="0062234E">
        <w:t>°</w:t>
      </w:r>
      <w:r w:rsidR="001F584B">
        <w:t>E</w:t>
      </w:r>
      <w:r w:rsidR="00462554">
        <w:t>. Find the magnitude and direction of the resultant force.</w:t>
      </w:r>
    </w:p>
    <w:p w14:paraId="02C4B110" w14:textId="1B0B64F4" w:rsidR="00867EFC" w:rsidRPr="0035647D" w:rsidRDefault="00935975" w:rsidP="001F584B">
      <w:pPr>
        <w:pStyle w:val="i-numberedlist1"/>
        <w:ind w:left="7605" w:firstLine="315"/>
      </w:pPr>
      <w:r w:rsidRPr="0035647D">
        <w:t>(5 marks)</w:t>
      </w:r>
    </w:p>
    <w:p w14:paraId="34EEC0AE" w14:textId="77777777" w:rsidR="001F584B" w:rsidRDefault="001F584B" w:rsidP="00B909D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4EC951D5" w14:textId="0D028681" w:rsidR="000B127B" w:rsidRDefault="003C28C0" w:rsidP="00B909D9">
      <w:pPr>
        <w:pStyle w:val="i-numberedlist1"/>
      </w:pPr>
      <w:r w:rsidRPr="003C28C0">
        <w:rPr>
          <w:rStyle w:val="i-listnumber"/>
        </w:rPr>
        <w:lastRenderedPageBreak/>
        <w:t>5</w:t>
      </w:r>
      <w:r w:rsidRPr="003C28C0">
        <w:rPr>
          <w:rStyle w:val="i-listnumber"/>
        </w:rPr>
        <w:tab/>
      </w:r>
      <w:r w:rsidR="000B127B">
        <w:t>Artificial waves are being made in a swimming pool. The distance from top (crest) to bottom (trough) is 1.6</w:t>
      </w:r>
      <w:r w:rsidR="008E15E3">
        <w:t xml:space="preserve"> </w:t>
      </w:r>
      <w:r w:rsidR="0062234E">
        <w:t xml:space="preserve">m </w:t>
      </w:r>
      <w:r w:rsidR="000B127B">
        <w:t xml:space="preserve">and the </w:t>
      </w:r>
      <w:r w:rsidR="0035647D">
        <w:t>five</w:t>
      </w:r>
      <w:r w:rsidR="000B127B">
        <w:t xml:space="preserve"> waves are being produced every </w:t>
      </w:r>
      <w:r w:rsidR="001C34A0">
        <w:t>4</w:t>
      </w:r>
      <w:r w:rsidR="008E15E3">
        <w:t xml:space="preserve"> </w:t>
      </w:r>
      <w:r w:rsidR="0062234E">
        <w:t>s.</w:t>
      </w:r>
      <w:r w:rsidR="000B127B">
        <w:t xml:space="preserve"> The waves take </w:t>
      </w:r>
      <w:r w:rsidR="00106020">
        <w:t>20</w:t>
      </w:r>
      <w:r w:rsidR="008E15E3">
        <w:t xml:space="preserve"> </w:t>
      </w:r>
      <w:r w:rsidR="0062234E">
        <w:t xml:space="preserve">s </w:t>
      </w:r>
      <w:r w:rsidR="000B127B">
        <w:t>to travel the 50</w:t>
      </w:r>
      <w:r w:rsidR="008E15E3">
        <w:t xml:space="preserve"> </w:t>
      </w:r>
      <w:r w:rsidR="0062234E">
        <w:t xml:space="preserve">m </w:t>
      </w:r>
      <w:r w:rsidR="000B127B">
        <w:t>length of the pool. Find</w:t>
      </w:r>
      <w:r w:rsidR="0035647D">
        <w:t>:</w:t>
      </w:r>
    </w:p>
    <w:p w14:paraId="1C5539DE" w14:textId="77777777" w:rsidR="00867EFC" w:rsidRDefault="00C42C2F" w:rsidP="00C42C2F">
      <w:pPr>
        <w:pStyle w:val="i-numberedlist2"/>
      </w:pPr>
      <w:proofErr w:type="spellStart"/>
      <w:proofErr w:type="gramStart"/>
      <w:r w:rsidRPr="00C42C2F">
        <w:rPr>
          <w:rStyle w:val="i-listnumber"/>
        </w:rPr>
        <w:t>a</w:t>
      </w:r>
      <w:proofErr w:type="spellEnd"/>
      <w:proofErr w:type="gramEnd"/>
      <w:r>
        <w:tab/>
      </w:r>
      <w:r w:rsidR="0035647D">
        <w:t>t</w:t>
      </w:r>
      <w:r w:rsidR="000B127B">
        <w:t>he amplitude of the waves</w:t>
      </w:r>
      <w:r w:rsidR="0035647D">
        <w:t>.</w:t>
      </w:r>
    </w:p>
    <w:p w14:paraId="7E14FBFC" w14:textId="77777777" w:rsidR="000B127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b</w:t>
      </w:r>
      <w:proofErr w:type="gramEnd"/>
      <w:r>
        <w:tab/>
      </w:r>
      <w:r w:rsidR="0035647D">
        <w:t>t</w:t>
      </w:r>
      <w:r w:rsidR="000B127B">
        <w:t>he pe</w:t>
      </w:r>
      <w:r w:rsidR="0035647D">
        <w:t>riod and frequency of the waves.</w:t>
      </w:r>
    </w:p>
    <w:p w14:paraId="2B37A5A3" w14:textId="32D8EABA" w:rsidR="00A14968" w:rsidRPr="0035647D" w:rsidRDefault="00C42C2F" w:rsidP="001F584B">
      <w:pPr>
        <w:pStyle w:val="i-numberedlist2"/>
      </w:pPr>
      <w:proofErr w:type="gramStart"/>
      <w:r w:rsidRPr="00C42C2F">
        <w:rPr>
          <w:rStyle w:val="i-listnumber"/>
        </w:rPr>
        <w:t>c</w:t>
      </w:r>
      <w:proofErr w:type="gramEnd"/>
      <w:r>
        <w:tab/>
      </w:r>
      <w:r w:rsidR="0035647D">
        <w:t>t</w:t>
      </w:r>
      <w:r w:rsidR="000B127B">
        <w:t>he distance apart of each wave.</w:t>
      </w:r>
      <w:r w:rsidR="001F584B">
        <w:tab/>
      </w:r>
      <w:r w:rsidR="001F584B">
        <w:tab/>
      </w:r>
      <w:r w:rsidR="001F584B">
        <w:tab/>
      </w:r>
      <w:r w:rsidR="001F584B">
        <w:tab/>
      </w:r>
      <w:r w:rsidR="001F584B">
        <w:tab/>
      </w:r>
      <w:r w:rsidR="00935975" w:rsidRPr="0035647D">
        <w:t>(5 marks)</w:t>
      </w:r>
    </w:p>
    <w:p w14:paraId="46B1A4DC" w14:textId="77777777" w:rsidR="001F584B" w:rsidRDefault="001F584B" w:rsidP="00B909D9">
      <w:pPr>
        <w:pStyle w:val="i-numberedlist1"/>
        <w:rPr>
          <w:rStyle w:val="i-listnumber"/>
        </w:rPr>
      </w:pPr>
    </w:p>
    <w:p w14:paraId="10DA39C8" w14:textId="77777777" w:rsidR="00C42C2F" w:rsidRDefault="003C28C0" w:rsidP="00B909D9">
      <w:pPr>
        <w:pStyle w:val="i-numberedlist1"/>
      </w:pPr>
      <w:r w:rsidRPr="003C28C0">
        <w:rPr>
          <w:rStyle w:val="i-listnumber"/>
        </w:rPr>
        <w:t>6</w:t>
      </w:r>
      <w:r w:rsidRPr="003C28C0">
        <w:rPr>
          <w:rStyle w:val="i-listnumber"/>
        </w:rPr>
        <w:tab/>
      </w:r>
      <w:r w:rsidR="0009593B">
        <w:t xml:space="preserve">A </w:t>
      </w:r>
      <w:r w:rsidR="003567FA">
        <w:t>45</w:t>
      </w:r>
      <w:r w:rsidR="008E15E3">
        <w:t xml:space="preserve"> </w:t>
      </w:r>
      <w:r w:rsidR="0062234E">
        <w:t xml:space="preserve">cm </w:t>
      </w:r>
      <w:r w:rsidR="0009593B">
        <w:t xml:space="preserve">guitar string </w:t>
      </w:r>
      <w:r w:rsidR="00DA42EA">
        <w:t>with a fundamental frequency of 216</w:t>
      </w:r>
      <w:r w:rsidR="008E15E3">
        <w:t xml:space="preserve"> </w:t>
      </w:r>
      <w:r w:rsidR="0062234E">
        <w:t>Hz</w:t>
      </w:r>
      <w:r w:rsidR="00DA42EA">
        <w:t xml:space="preserve"> </w:t>
      </w:r>
      <w:r w:rsidR="0009593B">
        <w:t>is vibrating at the third harmonic. The speed of sound in the room is 330</w:t>
      </w:r>
      <w:r w:rsidR="008E15E3">
        <w:t xml:space="preserve"> </w:t>
      </w:r>
      <w:r w:rsidR="0062234E">
        <w:t>m</w:t>
      </w:r>
      <w:r w:rsidR="008E15E3">
        <w:t xml:space="preserve"> </w:t>
      </w:r>
      <w:r w:rsidR="0062234E">
        <w:t>s</w:t>
      </w:r>
      <w:r w:rsidR="0009593B" w:rsidRPr="0062234E">
        <w:rPr>
          <w:rStyle w:val="i-listsuperscript"/>
        </w:rPr>
        <w:t>–</w:t>
      </w:r>
      <w:r w:rsidRPr="0062234E">
        <w:rPr>
          <w:rStyle w:val="i-listsuperscript"/>
        </w:rPr>
        <w:t>1</w:t>
      </w:r>
      <w:r w:rsidR="0062234E">
        <w:t>.</w:t>
      </w:r>
    </w:p>
    <w:p w14:paraId="1EE75FC9" w14:textId="77777777"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a</w:t>
      </w:r>
      <w:proofErr w:type="gramEnd"/>
      <w:r>
        <w:tab/>
      </w:r>
      <w:r w:rsidR="0009593B">
        <w:t>Draw the vibrating string, showing the nodes and antinodes.</w:t>
      </w:r>
    </w:p>
    <w:p w14:paraId="4DA07889" w14:textId="77777777"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b</w:t>
      </w:r>
      <w:proofErr w:type="gramEnd"/>
      <w:r>
        <w:tab/>
      </w:r>
      <w:r w:rsidR="00DA42EA">
        <w:t>What is the frequency of the third harmonic?</w:t>
      </w:r>
    </w:p>
    <w:p w14:paraId="614024D0" w14:textId="77777777"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c</w:t>
      </w:r>
      <w:proofErr w:type="gramEnd"/>
      <w:r>
        <w:tab/>
      </w:r>
      <w:r w:rsidR="0009593B">
        <w:t xml:space="preserve">What is the </w:t>
      </w:r>
      <w:r w:rsidR="00DA42EA">
        <w:t>wavelength</w:t>
      </w:r>
      <w:r w:rsidR="0009593B">
        <w:t xml:space="preserve"> of the third harmonic?</w:t>
      </w:r>
    </w:p>
    <w:p w14:paraId="168BA1CA" w14:textId="77777777" w:rsidR="0009593B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d</w:t>
      </w:r>
      <w:proofErr w:type="gramEnd"/>
      <w:r>
        <w:tab/>
      </w:r>
      <w:r w:rsidR="00DA42EA">
        <w:t>What is the speed of the waves in the string?</w:t>
      </w:r>
    </w:p>
    <w:p w14:paraId="43D04251" w14:textId="170567B5" w:rsidR="00053699" w:rsidRPr="00196C87" w:rsidRDefault="00C42C2F" w:rsidP="00C42C2F">
      <w:pPr>
        <w:pStyle w:val="i-numberedlist2"/>
      </w:pPr>
      <w:proofErr w:type="gramStart"/>
      <w:r w:rsidRPr="00C42C2F">
        <w:rPr>
          <w:rStyle w:val="i-listnumber"/>
        </w:rPr>
        <w:t>e</w:t>
      </w:r>
      <w:proofErr w:type="gramEnd"/>
      <w:r>
        <w:tab/>
      </w:r>
      <w:r w:rsidR="00053699" w:rsidRPr="00196C87">
        <w:t>If the upper limit of human hearing is 2</w:t>
      </w:r>
      <w:r w:rsidR="00B55EED" w:rsidRPr="00196C87">
        <w:t>0</w:t>
      </w:r>
      <w:r w:rsidR="008E15E3">
        <w:t xml:space="preserve"> </w:t>
      </w:r>
      <w:r w:rsidR="0062234E">
        <w:t>kHz</w:t>
      </w:r>
      <w:r w:rsidR="00053699" w:rsidRPr="00196C87">
        <w:t xml:space="preserve">, which is the lowest harmonic </w:t>
      </w:r>
      <w:r w:rsidR="001F584B">
        <w:t xml:space="preserve">that </w:t>
      </w:r>
      <w:r w:rsidR="00053699" w:rsidRPr="00196C87">
        <w:t>can</w:t>
      </w:r>
      <w:r w:rsidR="00196C87">
        <w:t xml:space="preserve"> </w:t>
      </w:r>
      <w:r w:rsidR="00053699" w:rsidRPr="00196C87">
        <w:t>be heard?</w:t>
      </w:r>
    </w:p>
    <w:p w14:paraId="669D75DF" w14:textId="7CDC8299" w:rsidR="00B55EED" w:rsidRDefault="00B55EED" w:rsidP="001F584B">
      <w:pPr>
        <w:pStyle w:val="i-numberedlist1"/>
        <w:ind w:left="7605" w:firstLine="315"/>
      </w:pPr>
      <w:r w:rsidRPr="0035647D">
        <w:t xml:space="preserve">(6 </w:t>
      </w:r>
      <w:r w:rsidR="00935975" w:rsidRPr="0035647D">
        <w:t>marks)</w:t>
      </w:r>
    </w:p>
    <w:p w14:paraId="328B2CA8" w14:textId="77777777" w:rsidR="001F584B" w:rsidRPr="0035647D" w:rsidRDefault="001F584B" w:rsidP="001F584B">
      <w:pPr>
        <w:pStyle w:val="i-numberedlist1"/>
        <w:ind w:left="7605" w:firstLine="315"/>
      </w:pPr>
    </w:p>
    <w:p w14:paraId="41BFE2EC" w14:textId="77777777" w:rsidR="00004B0D" w:rsidRDefault="003C28C0" w:rsidP="00B909D9">
      <w:pPr>
        <w:pStyle w:val="i-numberedlist1"/>
      </w:pPr>
      <w:r w:rsidRPr="003C28C0">
        <w:rPr>
          <w:rStyle w:val="i-listnumber"/>
        </w:rPr>
        <w:t>7</w:t>
      </w:r>
      <w:r w:rsidRPr="003C28C0">
        <w:rPr>
          <w:rStyle w:val="i-listnumber"/>
        </w:rPr>
        <w:tab/>
      </w:r>
      <w:r w:rsidR="00F617AB">
        <w:t xml:space="preserve">A certain substance has a refractive index of 1.24. </w:t>
      </w:r>
    </w:p>
    <w:p w14:paraId="79715BAF" w14:textId="77777777" w:rsidR="00F617AB" w:rsidRDefault="003C28C0" w:rsidP="00C42C2F">
      <w:pPr>
        <w:pStyle w:val="i-numberedlist2"/>
      </w:pPr>
      <w:proofErr w:type="spellStart"/>
      <w:proofErr w:type="gramStart"/>
      <w:r w:rsidRPr="003C28C0">
        <w:rPr>
          <w:rStyle w:val="i-listnumber"/>
        </w:rPr>
        <w:t>a</w:t>
      </w:r>
      <w:proofErr w:type="spellEnd"/>
      <w:proofErr w:type="gramEnd"/>
      <w:r w:rsidRPr="003C28C0">
        <w:rPr>
          <w:rStyle w:val="i-listnumber"/>
        </w:rPr>
        <w:tab/>
      </w:r>
      <w:r w:rsidR="00F617AB">
        <w:t xml:space="preserve">What is the critical angle for light travelling through this substance to the interface with the air? </w:t>
      </w:r>
    </w:p>
    <w:p w14:paraId="3BD5F79B" w14:textId="77777777" w:rsidR="00004B0D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004B0D">
        <w:t>If the speed of light in a vacuum is 3.00</w:t>
      </w:r>
      <w:r w:rsidR="008E15E3">
        <w:t xml:space="preserve"> </w:t>
      </w:r>
      <w:r>
        <w:t>×</w:t>
      </w:r>
      <w:r w:rsidR="008E15E3">
        <w:t xml:space="preserve"> </w:t>
      </w:r>
      <w:r w:rsidR="00004B0D">
        <w:t>10</w:t>
      </w:r>
      <w:r w:rsidR="00004B0D" w:rsidRPr="0062234E">
        <w:rPr>
          <w:rStyle w:val="i-listsuperscript"/>
        </w:rPr>
        <w:t>8</w:t>
      </w:r>
      <w:r w:rsidR="00004B0D">
        <w:t>, what is the speed of light in this substance?</w:t>
      </w:r>
    </w:p>
    <w:p w14:paraId="0EA2096B" w14:textId="7C97BAB1" w:rsidR="00F617AB" w:rsidRDefault="003C28C0" w:rsidP="001F584B">
      <w:pPr>
        <w:pStyle w:val="i-numberedlist1"/>
        <w:ind w:left="7605" w:firstLine="315"/>
      </w:pPr>
      <w:r w:rsidRPr="0035647D">
        <w:t>(2 marks)</w:t>
      </w:r>
    </w:p>
    <w:p w14:paraId="63E204B8" w14:textId="77777777" w:rsidR="001F584B" w:rsidRPr="0035647D" w:rsidRDefault="001F584B" w:rsidP="001F584B">
      <w:pPr>
        <w:pStyle w:val="i-numberedlist1"/>
        <w:ind w:left="7605" w:firstLine="315"/>
      </w:pPr>
    </w:p>
    <w:p w14:paraId="795006AA" w14:textId="77777777" w:rsidR="003C28C0" w:rsidRDefault="003C28C0" w:rsidP="00B909D9">
      <w:pPr>
        <w:pStyle w:val="i-numberedlist1"/>
      </w:pPr>
      <w:r w:rsidRPr="003C28C0">
        <w:rPr>
          <w:rStyle w:val="i-listnumber"/>
        </w:rPr>
        <w:t>8</w:t>
      </w:r>
      <w:r w:rsidRPr="003C28C0">
        <w:rPr>
          <w:rStyle w:val="i-listnumber"/>
        </w:rPr>
        <w:tab/>
      </w:r>
      <w:r w:rsidR="00134ADF">
        <w:t>A convex lens has a focal length of 10</w:t>
      </w:r>
      <w:r w:rsidR="008E15E3">
        <w:t xml:space="preserve"> </w:t>
      </w:r>
      <w:r w:rsidR="0062234E">
        <w:t>cm</w:t>
      </w:r>
      <w:r w:rsidR="00134ADF">
        <w:t>. An object 2</w:t>
      </w:r>
      <w:r w:rsidR="008E15E3">
        <w:t xml:space="preserve"> </w:t>
      </w:r>
      <w:r w:rsidR="0062234E">
        <w:t xml:space="preserve">cm </w:t>
      </w:r>
      <w:r w:rsidR="00134ADF">
        <w:t>high sits 15</w:t>
      </w:r>
      <w:r w:rsidR="008E15E3">
        <w:t xml:space="preserve"> </w:t>
      </w:r>
      <w:r w:rsidR="0062234E">
        <w:t xml:space="preserve">cm </w:t>
      </w:r>
      <w:r w:rsidR="00134ADF">
        <w:t>to the left of the lens. Describe the image in terms of</w:t>
      </w:r>
      <w:r w:rsidR="0035647D">
        <w:t>:</w:t>
      </w:r>
    </w:p>
    <w:p w14:paraId="0E1C9BD3" w14:textId="77777777" w:rsidR="003C28C0" w:rsidRDefault="003C28C0" w:rsidP="00C42C2F">
      <w:pPr>
        <w:pStyle w:val="i-numberedlist2"/>
      </w:pPr>
      <w:proofErr w:type="spellStart"/>
      <w:proofErr w:type="gramStart"/>
      <w:r w:rsidRPr="003C28C0">
        <w:rPr>
          <w:rStyle w:val="i-listnumber"/>
        </w:rPr>
        <w:t>a</w:t>
      </w:r>
      <w:proofErr w:type="spellEnd"/>
      <w:proofErr w:type="gramEnd"/>
      <w:r w:rsidRPr="0035647D">
        <w:tab/>
      </w:r>
      <w:r w:rsidR="0035647D" w:rsidRPr="0035647D">
        <w:t xml:space="preserve">whether it is </w:t>
      </w:r>
      <w:r w:rsidR="00134ADF" w:rsidRPr="0035647D">
        <w:t>real</w:t>
      </w:r>
      <w:r w:rsidR="00134ADF">
        <w:t xml:space="preserve"> or vertical</w:t>
      </w:r>
      <w:r w:rsidR="00572739">
        <w:t xml:space="preserve"> and </w:t>
      </w:r>
      <w:r w:rsidR="0035647D">
        <w:t xml:space="preserve">its </w:t>
      </w:r>
      <w:r w:rsidR="00572739">
        <w:t>orientation</w:t>
      </w:r>
    </w:p>
    <w:p w14:paraId="7A92AF10" w14:textId="77777777" w:rsidR="003C28C0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b</w:t>
      </w:r>
      <w:proofErr w:type="gramEnd"/>
      <w:r w:rsidRPr="003C28C0">
        <w:rPr>
          <w:rStyle w:val="i-listnumber"/>
        </w:rPr>
        <w:tab/>
      </w:r>
      <w:r w:rsidR="00134ADF">
        <w:t>its position</w:t>
      </w:r>
    </w:p>
    <w:p w14:paraId="6852E89A" w14:textId="77777777" w:rsidR="00134ADF" w:rsidRDefault="003C28C0" w:rsidP="00C42C2F">
      <w:pPr>
        <w:pStyle w:val="i-numberedlist2"/>
      </w:pPr>
      <w:proofErr w:type="gramStart"/>
      <w:r w:rsidRPr="003C28C0">
        <w:rPr>
          <w:rStyle w:val="i-listnumber"/>
        </w:rPr>
        <w:t>c</w:t>
      </w:r>
      <w:proofErr w:type="gramEnd"/>
      <w:r w:rsidRPr="003C28C0">
        <w:rPr>
          <w:rStyle w:val="i-listnumber"/>
        </w:rPr>
        <w:tab/>
      </w:r>
      <w:r w:rsidR="00134ADF">
        <w:t>its size</w:t>
      </w:r>
      <w:r w:rsidR="00572739">
        <w:t xml:space="preserve"> and the magnification</w:t>
      </w:r>
      <w:r w:rsidR="0035647D">
        <w:t>.</w:t>
      </w:r>
    </w:p>
    <w:p w14:paraId="08916EF7" w14:textId="39DA2D8B" w:rsidR="003C28C0" w:rsidRPr="00EB6AB1" w:rsidRDefault="0035647D" w:rsidP="001F584B">
      <w:pPr>
        <w:pStyle w:val="i-numberedlist1"/>
        <w:ind w:left="7605" w:firstLine="315"/>
      </w:pPr>
      <w:r w:rsidRPr="00EB6AB1">
        <w:t>(4 marks)</w:t>
      </w:r>
    </w:p>
    <w:sectPr w:rsidR="003C28C0" w:rsidRPr="00EB6AB1" w:rsidSect="000529E7"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2599F4" w14:textId="77777777" w:rsidR="00E23185" w:rsidRDefault="00E23185" w:rsidP="00C12629">
      <w:r>
        <w:separator/>
      </w:r>
    </w:p>
  </w:endnote>
  <w:endnote w:type="continuationSeparator" w:id="0">
    <w:p w14:paraId="4A2C24A6" w14:textId="77777777" w:rsidR="00E23185" w:rsidRDefault="00E23185" w:rsidP="00C126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FB2EFA" w14:textId="2A13C778" w:rsidR="00E23185" w:rsidRDefault="00E23185" w:rsidP="00C12629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342372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7A9AB2" w14:textId="77777777" w:rsidR="00E23185" w:rsidRDefault="00E23185" w:rsidP="00C12629">
      <w:r>
        <w:separator/>
      </w:r>
    </w:p>
  </w:footnote>
  <w:footnote w:type="continuationSeparator" w:id="0">
    <w:p w14:paraId="3AC8BE6C" w14:textId="77777777" w:rsidR="00E23185" w:rsidRDefault="00E23185" w:rsidP="00C126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C49BD"/>
    <w:multiLevelType w:val="hybridMultilevel"/>
    <w:tmpl w:val="5EEA9690"/>
    <w:lvl w:ilvl="0" w:tplc="B2502BC4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47BA73E3"/>
    <w:multiLevelType w:val="hybridMultilevel"/>
    <w:tmpl w:val="FCECB33C"/>
    <w:lvl w:ilvl="0" w:tplc="B8B6D3CE">
      <w:start w:val="2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523A3A42"/>
    <w:multiLevelType w:val="hybridMultilevel"/>
    <w:tmpl w:val="72582E8E"/>
    <w:lvl w:ilvl="0" w:tplc="EF3C915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5F3002DF"/>
    <w:multiLevelType w:val="hybridMultilevel"/>
    <w:tmpl w:val="6DB64A02"/>
    <w:lvl w:ilvl="0" w:tplc="ED64AC88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6C5715E0"/>
    <w:multiLevelType w:val="hybridMultilevel"/>
    <w:tmpl w:val="6A32910A"/>
    <w:lvl w:ilvl="0" w:tplc="7C7400F0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3181"/>
    <w:rsid w:val="00004B0D"/>
    <w:rsid w:val="00025592"/>
    <w:rsid w:val="000529E7"/>
    <w:rsid w:val="00053699"/>
    <w:rsid w:val="00086BA4"/>
    <w:rsid w:val="0009593B"/>
    <w:rsid w:val="000A22F9"/>
    <w:rsid w:val="000B127B"/>
    <w:rsid w:val="000F2E0A"/>
    <w:rsid w:val="00106020"/>
    <w:rsid w:val="00134ADF"/>
    <w:rsid w:val="001846F1"/>
    <w:rsid w:val="00186ED2"/>
    <w:rsid w:val="0019387F"/>
    <w:rsid w:val="00196C87"/>
    <w:rsid w:val="001B2773"/>
    <w:rsid w:val="001C0BA7"/>
    <w:rsid w:val="001C3127"/>
    <w:rsid w:val="001C34A0"/>
    <w:rsid w:val="001F584B"/>
    <w:rsid w:val="00240056"/>
    <w:rsid w:val="00282C0E"/>
    <w:rsid w:val="00294CE6"/>
    <w:rsid w:val="00297F7B"/>
    <w:rsid w:val="002A78A1"/>
    <w:rsid w:val="002D370C"/>
    <w:rsid w:val="002E3181"/>
    <w:rsid w:val="00330AB1"/>
    <w:rsid w:val="00342372"/>
    <w:rsid w:val="0035647D"/>
    <w:rsid w:val="003567FA"/>
    <w:rsid w:val="00390CB4"/>
    <w:rsid w:val="003A1883"/>
    <w:rsid w:val="003A1AE5"/>
    <w:rsid w:val="003C28C0"/>
    <w:rsid w:val="003D2FA2"/>
    <w:rsid w:val="003D44F4"/>
    <w:rsid w:val="003E4A6D"/>
    <w:rsid w:val="004318AE"/>
    <w:rsid w:val="00462554"/>
    <w:rsid w:val="00466056"/>
    <w:rsid w:val="004850BB"/>
    <w:rsid w:val="004B10A1"/>
    <w:rsid w:val="004F007E"/>
    <w:rsid w:val="0052187C"/>
    <w:rsid w:val="0053538F"/>
    <w:rsid w:val="00557C7C"/>
    <w:rsid w:val="00565D7A"/>
    <w:rsid w:val="005712A6"/>
    <w:rsid w:val="00572739"/>
    <w:rsid w:val="005817D5"/>
    <w:rsid w:val="005F05B2"/>
    <w:rsid w:val="006101F1"/>
    <w:rsid w:val="0062234E"/>
    <w:rsid w:val="00622BD1"/>
    <w:rsid w:val="00690D77"/>
    <w:rsid w:val="006D7B49"/>
    <w:rsid w:val="006F4AF7"/>
    <w:rsid w:val="00741C49"/>
    <w:rsid w:val="00785020"/>
    <w:rsid w:val="007E7593"/>
    <w:rsid w:val="00800266"/>
    <w:rsid w:val="00842C9C"/>
    <w:rsid w:val="00867EFC"/>
    <w:rsid w:val="008E15E3"/>
    <w:rsid w:val="0091086C"/>
    <w:rsid w:val="0092080B"/>
    <w:rsid w:val="00927D2D"/>
    <w:rsid w:val="00930580"/>
    <w:rsid w:val="00931A40"/>
    <w:rsid w:val="00931B7C"/>
    <w:rsid w:val="00935975"/>
    <w:rsid w:val="00936437"/>
    <w:rsid w:val="00953136"/>
    <w:rsid w:val="0096445F"/>
    <w:rsid w:val="0098661F"/>
    <w:rsid w:val="009D6CFD"/>
    <w:rsid w:val="009F1A72"/>
    <w:rsid w:val="00A14968"/>
    <w:rsid w:val="00A354CA"/>
    <w:rsid w:val="00A75E20"/>
    <w:rsid w:val="00A876B3"/>
    <w:rsid w:val="00AB1D2A"/>
    <w:rsid w:val="00AC1750"/>
    <w:rsid w:val="00AE65CD"/>
    <w:rsid w:val="00B04268"/>
    <w:rsid w:val="00B25EEB"/>
    <w:rsid w:val="00B270BA"/>
    <w:rsid w:val="00B55EED"/>
    <w:rsid w:val="00B7380A"/>
    <w:rsid w:val="00B909D9"/>
    <w:rsid w:val="00BB0919"/>
    <w:rsid w:val="00BB551B"/>
    <w:rsid w:val="00BD21B2"/>
    <w:rsid w:val="00C063E9"/>
    <w:rsid w:val="00C12629"/>
    <w:rsid w:val="00C12BA3"/>
    <w:rsid w:val="00C21B89"/>
    <w:rsid w:val="00C42C2F"/>
    <w:rsid w:val="00C57BB9"/>
    <w:rsid w:val="00C729AF"/>
    <w:rsid w:val="00CA02A3"/>
    <w:rsid w:val="00CD56A6"/>
    <w:rsid w:val="00CE0BAB"/>
    <w:rsid w:val="00CE75A0"/>
    <w:rsid w:val="00CF236A"/>
    <w:rsid w:val="00D130A1"/>
    <w:rsid w:val="00D17A25"/>
    <w:rsid w:val="00D32A26"/>
    <w:rsid w:val="00D41136"/>
    <w:rsid w:val="00D5324B"/>
    <w:rsid w:val="00D7721F"/>
    <w:rsid w:val="00D9266B"/>
    <w:rsid w:val="00DA2004"/>
    <w:rsid w:val="00DA42EA"/>
    <w:rsid w:val="00DC223C"/>
    <w:rsid w:val="00DF5F90"/>
    <w:rsid w:val="00E23185"/>
    <w:rsid w:val="00E32DDF"/>
    <w:rsid w:val="00E3671C"/>
    <w:rsid w:val="00E65FAC"/>
    <w:rsid w:val="00E87449"/>
    <w:rsid w:val="00EB6AB1"/>
    <w:rsid w:val="00EE035D"/>
    <w:rsid w:val="00EE46B5"/>
    <w:rsid w:val="00F00F08"/>
    <w:rsid w:val="00F078A3"/>
    <w:rsid w:val="00F15BE3"/>
    <w:rsid w:val="00F617AB"/>
    <w:rsid w:val="00F94AA4"/>
    <w:rsid w:val="00FA3393"/>
    <w:rsid w:val="00FA7F50"/>
    <w:rsid w:val="00FD59F0"/>
    <w:rsid w:val="00FE31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A7A5643"/>
  <w15:docId w15:val="{9D511A1D-B3D3-4D13-953C-1745641D4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E231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Normal"/>
    <w:rsid w:val="00741C49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5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592"/>
    <w:rPr>
      <w:rFonts w:ascii="Tahom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0F2E0A"/>
    <w:rPr>
      <w:color w:val="808080"/>
    </w:rPr>
  </w:style>
  <w:style w:type="paragraph" w:styleId="ListParagraph">
    <w:name w:val="List Paragraph"/>
    <w:basedOn w:val="Normal"/>
    <w:uiPriority w:val="34"/>
    <w:qFormat/>
    <w:rsid w:val="00196C87"/>
    <w:pPr>
      <w:ind w:left="720"/>
      <w:contextualSpacing/>
    </w:pPr>
  </w:style>
  <w:style w:type="character" w:customStyle="1" w:styleId="i-notetoDTOchar">
    <w:name w:val="&lt;i - note to DTO char&gt;"/>
    <w:uiPriority w:val="1"/>
    <w:rsid w:val="00842C9C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842C9C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styleId="Footer">
    <w:name w:val="footer"/>
    <w:basedOn w:val="Normal"/>
    <w:link w:val="FooterChar"/>
    <w:uiPriority w:val="99"/>
    <w:semiHidden/>
    <w:rsid w:val="00842C9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2C9C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Header">
    <w:name w:val="header"/>
    <w:basedOn w:val="Normal"/>
    <w:link w:val="HeaderChar"/>
    <w:uiPriority w:val="99"/>
    <w:semiHidden/>
    <w:rsid w:val="00842C9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2C9C"/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figurecaption">
    <w:name w:val="i - figure caption"/>
    <w:basedOn w:val="Normal"/>
    <w:rsid w:val="00842C9C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842C9C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842C9C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842C9C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842C9C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842C9C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842C9C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842C9C"/>
    <w:pPr>
      <w:ind w:firstLine="225"/>
    </w:pPr>
  </w:style>
  <w:style w:type="character" w:customStyle="1" w:styleId="i-bodytextitalic">
    <w:name w:val="i - body text italic"/>
    <w:uiPriority w:val="1"/>
    <w:rsid w:val="00842C9C"/>
    <w:rPr>
      <w:i/>
    </w:rPr>
  </w:style>
  <w:style w:type="character" w:customStyle="1" w:styleId="i-bodytextsubscript">
    <w:name w:val="i - body text subscript"/>
    <w:uiPriority w:val="1"/>
    <w:rsid w:val="00842C9C"/>
    <w:rPr>
      <w:vertAlign w:val="subscript"/>
    </w:rPr>
  </w:style>
  <w:style w:type="character" w:customStyle="1" w:styleId="i-bodytextsubscriptitalic">
    <w:name w:val="i - body text subscript italic"/>
    <w:uiPriority w:val="1"/>
    <w:rsid w:val="00842C9C"/>
    <w:rPr>
      <w:i/>
      <w:vertAlign w:val="subscript"/>
    </w:rPr>
  </w:style>
  <w:style w:type="character" w:customStyle="1" w:styleId="i-bodytextsuperscript">
    <w:name w:val="i - body text superscript"/>
    <w:rsid w:val="00842C9C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842C9C"/>
    <w:rPr>
      <w:i/>
      <w:vertAlign w:val="superscript"/>
    </w:rPr>
  </w:style>
  <w:style w:type="character" w:customStyle="1" w:styleId="i-bodytexturl">
    <w:name w:val="i - body text url"/>
    <w:basedOn w:val="DefaultParagraphFont"/>
    <w:rsid w:val="00842C9C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842C9C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842C9C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842C9C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842C9C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842C9C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842C9C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842C9C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842C9C"/>
    <w:rPr>
      <w:b/>
    </w:rPr>
  </w:style>
  <w:style w:type="paragraph" w:customStyle="1" w:styleId="i-footertext">
    <w:name w:val="i - footer text"/>
    <w:basedOn w:val="Normal"/>
    <w:autoRedefine/>
    <w:rsid w:val="00842C9C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842C9C"/>
    <w:rPr>
      <w:b/>
    </w:rPr>
  </w:style>
  <w:style w:type="character" w:customStyle="1" w:styleId="i-headitalic">
    <w:name w:val="i - head italic"/>
    <w:uiPriority w:val="1"/>
    <w:rsid w:val="00842C9C"/>
    <w:rPr>
      <w:rFonts w:ascii="Arial" w:hAnsi="Arial"/>
      <w:i/>
    </w:rPr>
  </w:style>
  <w:style w:type="character" w:customStyle="1" w:styleId="i-headsubscript">
    <w:name w:val="i - head subscript"/>
    <w:uiPriority w:val="1"/>
    <w:rsid w:val="00842C9C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842C9C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842C9C"/>
    <w:rPr>
      <w:color w:val="494949"/>
      <w:sz w:val="22"/>
    </w:rPr>
  </w:style>
  <w:style w:type="paragraph" w:customStyle="1" w:styleId="i-label2">
    <w:name w:val="i - label 2"/>
    <w:rsid w:val="00842C9C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842C9C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842C9C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842C9C"/>
    <w:rPr>
      <w:b/>
    </w:rPr>
  </w:style>
  <w:style w:type="character" w:customStyle="1" w:styleId="i-labelitalic">
    <w:name w:val="i - label italic"/>
    <w:uiPriority w:val="1"/>
    <w:rsid w:val="00842C9C"/>
    <w:rPr>
      <w:i/>
    </w:rPr>
  </w:style>
  <w:style w:type="character" w:customStyle="1" w:styleId="i-labelsubscript">
    <w:name w:val="i - label subscript"/>
    <w:uiPriority w:val="1"/>
    <w:rsid w:val="00842C9C"/>
    <w:rPr>
      <w:vertAlign w:val="subscript"/>
    </w:rPr>
  </w:style>
  <w:style w:type="character" w:customStyle="1" w:styleId="i-labelsuperscript">
    <w:name w:val="i - label superscript"/>
    <w:uiPriority w:val="1"/>
    <w:rsid w:val="00842C9C"/>
    <w:rPr>
      <w:vertAlign w:val="superscript"/>
    </w:rPr>
  </w:style>
  <w:style w:type="character" w:customStyle="1" w:styleId="i-listbold">
    <w:name w:val="i - list bold"/>
    <w:uiPriority w:val="1"/>
    <w:qFormat/>
    <w:rsid w:val="00842C9C"/>
    <w:rPr>
      <w:b/>
    </w:rPr>
  </w:style>
  <w:style w:type="character" w:customStyle="1" w:styleId="i-listitalic">
    <w:name w:val="i - list italic"/>
    <w:basedOn w:val="DefaultParagraphFont"/>
    <w:uiPriority w:val="1"/>
    <w:rsid w:val="00842C9C"/>
    <w:rPr>
      <w:i/>
    </w:rPr>
  </w:style>
  <w:style w:type="character" w:customStyle="1" w:styleId="i-listnumber">
    <w:name w:val="i - list number"/>
    <w:qFormat/>
    <w:rsid w:val="00842C9C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842C9C"/>
    <w:rPr>
      <w:vertAlign w:val="subscript"/>
    </w:rPr>
  </w:style>
  <w:style w:type="character" w:customStyle="1" w:styleId="i-listsubscriptitalic">
    <w:name w:val="i - list subscript italic"/>
    <w:uiPriority w:val="1"/>
    <w:rsid w:val="00842C9C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842C9C"/>
    <w:rPr>
      <w:vertAlign w:val="superscript"/>
    </w:rPr>
  </w:style>
  <w:style w:type="character" w:customStyle="1" w:styleId="i-listsuperscriptitalic">
    <w:name w:val="i - list superscript italic"/>
    <w:uiPriority w:val="1"/>
    <w:rsid w:val="00842C9C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842C9C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842C9C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842C9C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842C9C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842C9C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842C9C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842C9C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842C9C"/>
    <w:pPr>
      <w:ind w:left="720"/>
    </w:pPr>
  </w:style>
  <w:style w:type="paragraph" w:customStyle="1" w:styleId="i-numberedlist2a">
    <w:name w:val="i - numbered list 2a"/>
    <w:basedOn w:val="i-numberedlist1a"/>
    <w:rsid w:val="00842C9C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842C9C"/>
    <w:pPr>
      <w:ind w:left="1038" w:hanging="318"/>
    </w:pPr>
  </w:style>
  <w:style w:type="character" w:customStyle="1" w:styleId="i-safetytextbold">
    <w:name w:val="i - safety text bold"/>
    <w:rsid w:val="00842C9C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842C9C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842C9C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842C9C"/>
  </w:style>
  <w:style w:type="paragraph" w:customStyle="1" w:styleId="i-tablecolumnheadalignedleft">
    <w:name w:val="i - table column head aligned left"/>
    <w:basedOn w:val="Normal"/>
    <w:autoRedefine/>
    <w:rsid w:val="00842C9C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842C9C"/>
    <w:pPr>
      <w:jc w:val="center"/>
    </w:pPr>
  </w:style>
  <w:style w:type="paragraph" w:customStyle="1" w:styleId="i-tabletext">
    <w:name w:val="i - table text"/>
    <w:autoRedefine/>
    <w:qFormat/>
    <w:rsid w:val="00842C9C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842C9C"/>
    <w:pPr>
      <w:jc w:val="center"/>
    </w:pPr>
  </w:style>
  <w:style w:type="character" w:customStyle="1" w:styleId="i-tablenumber">
    <w:name w:val="i - table number"/>
    <w:rsid w:val="00842C9C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842C9C"/>
    <w:pPr>
      <w:jc w:val="right"/>
    </w:pPr>
    <w:rPr>
      <w:rFonts w:eastAsia="Calibri"/>
    </w:rPr>
  </w:style>
  <w:style w:type="character" w:customStyle="1" w:styleId="i-tabletextbold">
    <w:name w:val="i - table text bold"/>
    <w:rsid w:val="00842C9C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842C9C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842C9C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842C9C"/>
  </w:style>
  <w:style w:type="character" w:customStyle="1" w:styleId="i-tabletextsubscript">
    <w:name w:val="i - table text subscript"/>
    <w:uiPriority w:val="1"/>
    <w:rsid w:val="00842C9C"/>
    <w:rPr>
      <w:vertAlign w:val="subscript"/>
    </w:rPr>
  </w:style>
  <w:style w:type="character" w:customStyle="1" w:styleId="i-tabletextsubscriptitalic">
    <w:name w:val="i - table text subscript italic"/>
    <w:uiPriority w:val="1"/>
    <w:rsid w:val="00842C9C"/>
    <w:rPr>
      <w:i/>
      <w:vertAlign w:val="subscript"/>
    </w:rPr>
  </w:style>
  <w:style w:type="character" w:customStyle="1" w:styleId="i-tabletextsuperscript">
    <w:name w:val="i - table text superscript"/>
    <w:rsid w:val="00842C9C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842C9C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842C9C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842C9C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842C9C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842C9C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842C9C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842C9C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842C9C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842C9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3C28C0"/>
    <w:rPr>
      <w:rFonts w:ascii="Arial" w:hAnsi="Arial" w:cs="New Century Schoolbook LT Std I"/>
      <w:b/>
      <w:iCs/>
      <w:color w:val="00AEEF"/>
      <w:sz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6D7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7B4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7B49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7B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7B49"/>
    <w:rPr>
      <w:rFonts w:ascii="Times New Roman" w:eastAsia="Times New Roman" w:hAnsi="Times New Roman" w:cs="Times New Roman"/>
      <w:b/>
      <w:bCs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9</Pages>
  <Words>1474</Words>
  <Characters>840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9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Broomhall, Sarah</cp:lastModifiedBy>
  <cp:revision>12</cp:revision>
  <dcterms:created xsi:type="dcterms:W3CDTF">2014-10-13T21:43:00Z</dcterms:created>
  <dcterms:modified xsi:type="dcterms:W3CDTF">2015-02-13T06:04:00Z</dcterms:modified>
</cp:coreProperties>
</file>